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72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35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4/18/2023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726E245-BE16-4A03-B1F5-DF75CC6A9830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06226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4/18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4/18/2023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4/18/2023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sv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40.wmf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oleObject" Target="../embeddings/oleObject15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11" Type="http://schemas.openxmlformats.org/officeDocument/2006/relationships/image" Target="../media/image39.wmf"/><Relationship Id="rId5" Type="http://schemas.openxmlformats.org/officeDocument/2006/relationships/image" Target="../media/image35.sv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34.png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7.wmf"/><Relationship Id="rId3" Type="http://schemas.openxmlformats.org/officeDocument/2006/relationships/image" Target="../media/image15.sv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18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46.wmf"/><Relationship Id="rId5" Type="http://schemas.openxmlformats.org/officeDocument/2006/relationships/image" Target="../media/image42.sv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41.png"/><Relationship Id="rId9" Type="http://schemas.openxmlformats.org/officeDocument/2006/relationships/image" Target="../media/image45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54.wmf"/><Relationship Id="rId3" Type="http://schemas.openxmlformats.org/officeDocument/2006/relationships/image" Target="../media/image48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3.bin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53.svg"/><Relationship Id="rId5" Type="http://schemas.openxmlformats.org/officeDocument/2006/relationships/image" Target="../media/image49.wmf"/><Relationship Id="rId10" Type="http://schemas.openxmlformats.org/officeDocument/2006/relationships/image" Target="../media/image52.png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3.svg"/><Relationship Id="rId3" Type="http://schemas.openxmlformats.org/officeDocument/2006/relationships/image" Target="../media/image51.wmf"/><Relationship Id="rId7" Type="http://schemas.openxmlformats.org/officeDocument/2006/relationships/image" Target="../media/image56.wmf"/><Relationship Id="rId12" Type="http://schemas.openxmlformats.org/officeDocument/2006/relationships/image" Target="../media/image52.png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53.svg"/><Relationship Id="rId3" Type="http://schemas.openxmlformats.org/officeDocument/2006/relationships/image" Target="../media/image59.wmf"/><Relationship Id="rId7" Type="http://schemas.openxmlformats.org/officeDocument/2006/relationships/image" Target="../media/image61.wmf"/><Relationship Id="rId12" Type="http://schemas.openxmlformats.org/officeDocument/2006/relationships/image" Target="../media/image52.png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4.svg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10" Type="http://schemas.openxmlformats.org/officeDocument/2006/relationships/image" Target="../media/image63.png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72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38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71.wmf"/><Relationship Id="rId5" Type="http://schemas.openxmlformats.org/officeDocument/2006/relationships/image" Target="../media/image68.svg"/><Relationship Id="rId15" Type="http://schemas.openxmlformats.org/officeDocument/2006/relationships/image" Target="../media/image73.wmf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67.png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7.wmf"/><Relationship Id="rId3" Type="http://schemas.openxmlformats.org/officeDocument/2006/relationships/image" Target="../media/image68.svg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44.bin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9.wmf"/><Relationship Id="rId5" Type="http://schemas.openxmlformats.org/officeDocument/2006/relationships/image" Target="../media/image74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svg"/><Relationship Id="rId5" Type="http://schemas.openxmlformats.org/officeDocument/2006/relationships/image" Target="../media/image3.png"/><Relationship Id="rId10" Type="http://schemas.openxmlformats.org/officeDocument/2006/relationships/image" Target="../media/image6.wmf"/><Relationship Id="rId4" Type="http://schemas.openxmlformats.org/officeDocument/2006/relationships/image" Target="../media/image2.sv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svg"/><Relationship Id="rId7" Type="http://schemas.openxmlformats.org/officeDocument/2006/relationships/image" Target="../media/image8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sv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sv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svg"/><Relationship Id="rId7" Type="http://schemas.openxmlformats.org/officeDocument/2006/relationships/image" Target="../media/image19.sv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svg"/><Relationship Id="rId4" Type="http://schemas.openxmlformats.org/officeDocument/2006/relationships/image" Target="../media/image16.png"/><Relationship Id="rId9" Type="http://schemas.openxmlformats.org/officeDocument/2006/relationships/image" Target="../media/image21.sv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sv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svg"/><Relationship Id="rId7" Type="http://schemas.openxmlformats.org/officeDocument/2006/relationships/image" Target="../media/image12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sv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5.svg"/><Relationship Id="rId7" Type="http://schemas.openxmlformats.org/officeDocument/2006/relationships/image" Target="../media/image28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E421BE6-AB69-4B05-ABB1-5C455CF784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in building blocks in analog ICs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1E00091A-6A40-49D1-B49B-48850102E1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2440" y="1312918"/>
            <a:ext cx="10100310" cy="4932625"/>
          </a:xfrm>
        </p:spPr>
        <p:txBody>
          <a:bodyPr/>
          <a:lstStyle/>
          <a:p>
            <a:r>
              <a:rPr lang="en-US" b="1" dirty="0"/>
              <a:t>Current Mirrors</a:t>
            </a:r>
          </a:p>
          <a:p>
            <a:r>
              <a:rPr lang="en-US" b="1" dirty="0"/>
              <a:t>Differential pairs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Obviously combined with the three basic</a:t>
            </a:r>
            <a:br>
              <a:rPr lang="en-US" dirty="0"/>
            </a:br>
            <a:r>
              <a:rPr lang="en-US" dirty="0"/>
              <a:t>single-transistor configurations: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ommon source (emitter)</a:t>
            </a:r>
          </a:p>
          <a:p>
            <a:r>
              <a:rPr lang="en-US" dirty="0"/>
              <a:t>Source (emitter) follower</a:t>
            </a:r>
          </a:p>
          <a:p>
            <a:r>
              <a:rPr lang="en-US" b="1" dirty="0"/>
              <a:t>Common gate (base) </a:t>
            </a:r>
          </a:p>
          <a:p>
            <a:endParaRPr lang="en-US" dirty="0"/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09598AC4-E0F1-41A4-9839-0501B5F50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540116AD-90C7-4C3C-88A5-5D447A650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sp>
        <p:nvSpPr>
          <p:cNvPr id="6" name="Figura a mano libera: forma 5">
            <a:extLst>
              <a:ext uri="{FF2B5EF4-FFF2-40B4-BE49-F238E27FC236}">
                <a16:creationId xmlns:a16="http://schemas.microsoft.com/office/drawing/2014/main" id="{2114D4F2-7D4E-4F32-82A3-A21143173A38}"/>
              </a:ext>
            </a:extLst>
          </p:cNvPr>
          <p:cNvSpPr/>
          <p:nvPr/>
        </p:nvSpPr>
        <p:spPr>
          <a:xfrm>
            <a:off x="3531870" y="1441609"/>
            <a:ext cx="7442982" cy="1724501"/>
          </a:xfrm>
          <a:custGeom>
            <a:avLst/>
            <a:gdLst>
              <a:gd name="connsiteX0" fmla="*/ 0 w 7042932"/>
              <a:gd name="connsiteY0" fmla="*/ 67151 h 1724501"/>
              <a:gd name="connsiteX1" fmla="*/ 1668780 w 7042932"/>
              <a:gd name="connsiteY1" fmla="*/ 44291 h 1724501"/>
              <a:gd name="connsiteX2" fmla="*/ 4217670 w 7042932"/>
              <a:gd name="connsiteY2" fmla="*/ 10001 h 1724501"/>
              <a:gd name="connsiteX3" fmla="*/ 6012180 w 7042932"/>
              <a:gd name="connsiteY3" fmla="*/ 55721 h 1724501"/>
              <a:gd name="connsiteX4" fmla="*/ 6880860 w 7042932"/>
              <a:gd name="connsiteY4" fmla="*/ 547211 h 1724501"/>
              <a:gd name="connsiteX5" fmla="*/ 7040880 w 7042932"/>
              <a:gd name="connsiteY5" fmla="*/ 1724501 h 1724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042932" h="1724501">
                <a:moveTo>
                  <a:pt x="0" y="67151"/>
                </a:moveTo>
                <a:lnTo>
                  <a:pt x="1668780" y="44291"/>
                </a:lnTo>
                <a:lnTo>
                  <a:pt x="4217670" y="10001"/>
                </a:lnTo>
                <a:cubicBezTo>
                  <a:pt x="4941570" y="11906"/>
                  <a:pt x="5568315" y="-33814"/>
                  <a:pt x="6012180" y="55721"/>
                </a:cubicBezTo>
                <a:cubicBezTo>
                  <a:pt x="6456045" y="145256"/>
                  <a:pt x="6709410" y="269081"/>
                  <a:pt x="6880860" y="547211"/>
                </a:cubicBezTo>
                <a:cubicBezTo>
                  <a:pt x="7052310" y="825341"/>
                  <a:pt x="7046595" y="1274921"/>
                  <a:pt x="7040880" y="1724501"/>
                </a:cubicBezTo>
              </a:path>
            </a:pathLst>
          </a:custGeom>
          <a:noFill/>
          <a:ln w="412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A8BD0C3E-4F02-4D7E-96C2-13D3092423D5}"/>
              </a:ext>
            </a:extLst>
          </p:cNvPr>
          <p:cNvSpPr/>
          <p:nvPr/>
        </p:nvSpPr>
        <p:spPr>
          <a:xfrm>
            <a:off x="3749040" y="1986149"/>
            <a:ext cx="5271282" cy="1179961"/>
          </a:xfrm>
          <a:custGeom>
            <a:avLst/>
            <a:gdLst>
              <a:gd name="connsiteX0" fmla="*/ 0 w 7042932"/>
              <a:gd name="connsiteY0" fmla="*/ 67151 h 1724501"/>
              <a:gd name="connsiteX1" fmla="*/ 1668780 w 7042932"/>
              <a:gd name="connsiteY1" fmla="*/ 44291 h 1724501"/>
              <a:gd name="connsiteX2" fmla="*/ 4217670 w 7042932"/>
              <a:gd name="connsiteY2" fmla="*/ 10001 h 1724501"/>
              <a:gd name="connsiteX3" fmla="*/ 6012180 w 7042932"/>
              <a:gd name="connsiteY3" fmla="*/ 55721 h 1724501"/>
              <a:gd name="connsiteX4" fmla="*/ 6880860 w 7042932"/>
              <a:gd name="connsiteY4" fmla="*/ 547211 h 1724501"/>
              <a:gd name="connsiteX5" fmla="*/ 7040880 w 7042932"/>
              <a:gd name="connsiteY5" fmla="*/ 1724501 h 1724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042932" h="1724501">
                <a:moveTo>
                  <a:pt x="0" y="67151"/>
                </a:moveTo>
                <a:lnTo>
                  <a:pt x="1668780" y="44291"/>
                </a:lnTo>
                <a:lnTo>
                  <a:pt x="4217670" y="10001"/>
                </a:lnTo>
                <a:cubicBezTo>
                  <a:pt x="4941570" y="11906"/>
                  <a:pt x="5568315" y="-33814"/>
                  <a:pt x="6012180" y="55721"/>
                </a:cubicBezTo>
                <a:cubicBezTo>
                  <a:pt x="6456045" y="145256"/>
                  <a:pt x="6709410" y="269081"/>
                  <a:pt x="6880860" y="547211"/>
                </a:cubicBezTo>
                <a:cubicBezTo>
                  <a:pt x="7052310" y="825341"/>
                  <a:pt x="7046595" y="1274921"/>
                  <a:pt x="7040880" y="1724501"/>
                </a:cubicBezTo>
              </a:path>
            </a:pathLst>
          </a:custGeom>
          <a:noFill/>
          <a:ln w="412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419F8E73-10BE-48C6-9276-B93FD7014B88}"/>
              </a:ext>
            </a:extLst>
          </p:cNvPr>
          <p:cNvSpPr/>
          <p:nvPr/>
        </p:nvSpPr>
        <p:spPr>
          <a:xfrm>
            <a:off x="10126980" y="3166110"/>
            <a:ext cx="174879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code Mirrors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49D5E3CD-C388-449C-8843-3CECC498C0BD}"/>
              </a:ext>
            </a:extLst>
          </p:cNvPr>
          <p:cNvSpPr/>
          <p:nvPr/>
        </p:nvSpPr>
        <p:spPr>
          <a:xfrm>
            <a:off x="7852410" y="3157947"/>
            <a:ext cx="2122170" cy="9225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ial Cascode amp.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93A5777E-909B-422F-BF37-DCA69AB777D6}"/>
              </a:ext>
            </a:extLst>
          </p:cNvPr>
          <p:cNvSpPr/>
          <p:nvPr/>
        </p:nvSpPr>
        <p:spPr>
          <a:xfrm>
            <a:off x="5676900" y="4214336"/>
            <a:ext cx="195453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scode Amplifier</a:t>
            </a:r>
          </a:p>
        </p:txBody>
      </p:sp>
      <p:sp>
        <p:nvSpPr>
          <p:cNvPr id="13" name="Figura a mano libera: forma 12">
            <a:extLst>
              <a:ext uri="{FF2B5EF4-FFF2-40B4-BE49-F238E27FC236}">
                <a16:creationId xmlns:a16="http://schemas.microsoft.com/office/drawing/2014/main" id="{5CFAFFBC-9506-4974-ABB6-9123EA77FB9D}"/>
              </a:ext>
            </a:extLst>
          </p:cNvPr>
          <p:cNvSpPr/>
          <p:nvPr/>
        </p:nvSpPr>
        <p:spPr>
          <a:xfrm>
            <a:off x="4491990" y="4114800"/>
            <a:ext cx="6601778" cy="1518647"/>
          </a:xfrm>
          <a:custGeom>
            <a:avLst/>
            <a:gdLst>
              <a:gd name="connsiteX0" fmla="*/ 0 w 6601778"/>
              <a:gd name="connsiteY0" fmla="*/ 1508760 h 1518647"/>
              <a:gd name="connsiteX1" fmla="*/ 2457450 w 6601778"/>
              <a:gd name="connsiteY1" fmla="*/ 1497330 h 1518647"/>
              <a:gd name="connsiteX2" fmla="*/ 4526280 w 6601778"/>
              <a:gd name="connsiteY2" fmla="*/ 1508760 h 1518647"/>
              <a:gd name="connsiteX3" fmla="*/ 5955030 w 6601778"/>
              <a:gd name="connsiteY3" fmla="*/ 1497330 h 1518647"/>
              <a:gd name="connsiteX4" fmla="*/ 6400800 w 6601778"/>
              <a:gd name="connsiteY4" fmla="*/ 1268730 h 1518647"/>
              <a:gd name="connsiteX5" fmla="*/ 6583680 w 6601778"/>
              <a:gd name="connsiteY5" fmla="*/ 868680 h 1518647"/>
              <a:gd name="connsiteX6" fmla="*/ 6595110 w 6601778"/>
              <a:gd name="connsiteY6" fmla="*/ 457200 h 1518647"/>
              <a:gd name="connsiteX7" fmla="*/ 6583680 w 6601778"/>
              <a:gd name="connsiteY7" fmla="*/ 0 h 1518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01778" h="1518647">
                <a:moveTo>
                  <a:pt x="0" y="1508760"/>
                </a:moveTo>
                <a:lnTo>
                  <a:pt x="2457450" y="1497330"/>
                </a:lnTo>
                <a:lnTo>
                  <a:pt x="4526280" y="1508760"/>
                </a:lnTo>
                <a:cubicBezTo>
                  <a:pt x="5109210" y="1508760"/>
                  <a:pt x="5642610" y="1537335"/>
                  <a:pt x="5955030" y="1497330"/>
                </a:cubicBezTo>
                <a:cubicBezTo>
                  <a:pt x="6267450" y="1457325"/>
                  <a:pt x="6296025" y="1373505"/>
                  <a:pt x="6400800" y="1268730"/>
                </a:cubicBezTo>
                <a:cubicBezTo>
                  <a:pt x="6505575" y="1163955"/>
                  <a:pt x="6551295" y="1003935"/>
                  <a:pt x="6583680" y="868680"/>
                </a:cubicBezTo>
                <a:cubicBezTo>
                  <a:pt x="6616065" y="733425"/>
                  <a:pt x="6595110" y="601980"/>
                  <a:pt x="6595110" y="457200"/>
                </a:cubicBezTo>
                <a:cubicBezTo>
                  <a:pt x="6595110" y="312420"/>
                  <a:pt x="6589395" y="156210"/>
                  <a:pt x="6583680" y="0"/>
                </a:cubicBezTo>
              </a:path>
            </a:pathLst>
          </a:custGeom>
          <a:noFill/>
          <a:ln w="412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igura a mano libera: forma 13">
            <a:extLst>
              <a:ext uri="{FF2B5EF4-FFF2-40B4-BE49-F238E27FC236}">
                <a16:creationId xmlns:a16="http://schemas.microsoft.com/office/drawing/2014/main" id="{A00B0962-2A6A-4C19-AEE8-E1B3A4BA5016}"/>
              </a:ext>
            </a:extLst>
          </p:cNvPr>
          <p:cNvSpPr/>
          <p:nvPr/>
        </p:nvSpPr>
        <p:spPr>
          <a:xfrm>
            <a:off x="4399597" y="4101827"/>
            <a:ext cx="4892993" cy="1518647"/>
          </a:xfrm>
          <a:custGeom>
            <a:avLst/>
            <a:gdLst>
              <a:gd name="connsiteX0" fmla="*/ 0 w 6601778"/>
              <a:gd name="connsiteY0" fmla="*/ 1508760 h 1518647"/>
              <a:gd name="connsiteX1" fmla="*/ 2457450 w 6601778"/>
              <a:gd name="connsiteY1" fmla="*/ 1497330 h 1518647"/>
              <a:gd name="connsiteX2" fmla="*/ 4526280 w 6601778"/>
              <a:gd name="connsiteY2" fmla="*/ 1508760 h 1518647"/>
              <a:gd name="connsiteX3" fmla="*/ 5955030 w 6601778"/>
              <a:gd name="connsiteY3" fmla="*/ 1497330 h 1518647"/>
              <a:gd name="connsiteX4" fmla="*/ 6400800 w 6601778"/>
              <a:gd name="connsiteY4" fmla="*/ 1268730 h 1518647"/>
              <a:gd name="connsiteX5" fmla="*/ 6583680 w 6601778"/>
              <a:gd name="connsiteY5" fmla="*/ 868680 h 1518647"/>
              <a:gd name="connsiteX6" fmla="*/ 6595110 w 6601778"/>
              <a:gd name="connsiteY6" fmla="*/ 457200 h 1518647"/>
              <a:gd name="connsiteX7" fmla="*/ 6583680 w 6601778"/>
              <a:gd name="connsiteY7" fmla="*/ 0 h 1518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01778" h="1518647">
                <a:moveTo>
                  <a:pt x="0" y="1508760"/>
                </a:moveTo>
                <a:lnTo>
                  <a:pt x="2457450" y="1497330"/>
                </a:lnTo>
                <a:lnTo>
                  <a:pt x="4526280" y="1508760"/>
                </a:lnTo>
                <a:cubicBezTo>
                  <a:pt x="5109210" y="1508760"/>
                  <a:pt x="5642610" y="1537335"/>
                  <a:pt x="5955030" y="1497330"/>
                </a:cubicBezTo>
                <a:cubicBezTo>
                  <a:pt x="6267450" y="1457325"/>
                  <a:pt x="6296025" y="1373505"/>
                  <a:pt x="6400800" y="1268730"/>
                </a:cubicBezTo>
                <a:cubicBezTo>
                  <a:pt x="6505575" y="1163955"/>
                  <a:pt x="6551295" y="1003935"/>
                  <a:pt x="6583680" y="868680"/>
                </a:cubicBezTo>
                <a:cubicBezTo>
                  <a:pt x="6616065" y="733425"/>
                  <a:pt x="6595110" y="601980"/>
                  <a:pt x="6595110" y="457200"/>
                </a:cubicBezTo>
                <a:cubicBezTo>
                  <a:pt x="6595110" y="312420"/>
                  <a:pt x="6589395" y="156210"/>
                  <a:pt x="6583680" y="0"/>
                </a:cubicBezTo>
              </a:path>
            </a:pathLst>
          </a:custGeom>
          <a:noFill/>
          <a:ln w="412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DAA504F9-B9A3-41AB-81D1-A27C7CA0DF82}"/>
              </a:ext>
            </a:extLst>
          </p:cNvPr>
          <p:cNvSpPr/>
          <p:nvPr/>
        </p:nvSpPr>
        <p:spPr>
          <a:xfrm>
            <a:off x="4507231" y="5157752"/>
            <a:ext cx="2133600" cy="462722"/>
          </a:xfrm>
          <a:custGeom>
            <a:avLst/>
            <a:gdLst>
              <a:gd name="connsiteX0" fmla="*/ 0 w 6601778"/>
              <a:gd name="connsiteY0" fmla="*/ 1508760 h 1518647"/>
              <a:gd name="connsiteX1" fmla="*/ 2457450 w 6601778"/>
              <a:gd name="connsiteY1" fmla="*/ 1497330 h 1518647"/>
              <a:gd name="connsiteX2" fmla="*/ 4526280 w 6601778"/>
              <a:gd name="connsiteY2" fmla="*/ 1508760 h 1518647"/>
              <a:gd name="connsiteX3" fmla="*/ 5955030 w 6601778"/>
              <a:gd name="connsiteY3" fmla="*/ 1497330 h 1518647"/>
              <a:gd name="connsiteX4" fmla="*/ 6400800 w 6601778"/>
              <a:gd name="connsiteY4" fmla="*/ 1268730 h 1518647"/>
              <a:gd name="connsiteX5" fmla="*/ 6583680 w 6601778"/>
              <a:gd name="connsiteY5" fmla="*/ 868680 h 1518647"/>
              <a:gd name="connsiteX6" fmla="*/ 6595110 w 6601778"/>
              <a:gd name="connsiteY6" fmla="*/ 457200 h 1518647"/>
              <a:gd name="connsiteX7" fmla="*/ 6583680 w 6601778"/>
              <a:gd name="connsiteY7" fmla="*/ 0 h 15186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01778" h="1518647">
                <a:moveTo>
                  <a:pt x="0" y="1508760"/>
                </a:moveTo>
                <a:lnTo>
                  <a:pt x="2457450" y="1497330"/>
                </a:lnTo>
                <a:lnTo>
                  <a:pt x="4526280" y="1508760"/>
                </a:lnTo>
                <a:cubicBezTo>
                  <a:pt x="5109210" y="1508760"/>
                  <a:pt x="5642610" y="1537335"/>
                  <a:pt x="5955030" y="1497330"/>
                </a:cubicBezTo>
                <a:cubicBezTo>
                  <a:pt x="6267450" y="1457325"/>
                  <a:pt x="6296025" y="1373505"/>
                  <a:pt x="6400800" y="1268730"/>
                </a:cubicBezTo>
                <a:cubicBezTo>
                  <a:pt x="6505575" y="1163955"/>
                  <a:pt x="6551295" y="1003935"/>
                  <a:pt x="6583680" y="868680"/>
                </a:cubicBezTo>
                <a:cubicBezTo>
                  <a:pt x="6616065" y="733425"/>
                  <a:pt x="6595110" y="601980"/>
                  <a:pt x="6595110" y="457200"/>
                </a:cubicBezTo>
                <a:cubicBezTo>
                  <a:pt x="6595110" y="312420"/>
                  <a:pt x="6589395" y="156210"/>
                  <a:pt x="6583680" y="0"/>
                </a:cubicBezTo>
              </a:path>
            </a:pathLst>
          </a:custGeom>
          <a:noFill/>
          <a:ln w="41275"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CC6569F9-B55C-4C17-9F43-61EC43BA68A1}"/>
              </a:ext>
            </a:extLst>
          </p:cNvPr>
          <p:cNvCxnSpPr/>
          <p:nvPr/>
        </p:nvCxnSpPr>
        <p:spPr>
          <a:xfrm>
            <a:off x="4903470" y="4629150"/>
            <a:ext cx="773430" cy="0"/>
          </a:xfrm>
          <a:prstGeom prst="straightConnector1">
            <a:avLst/>
          </a:prstGeom>
          <a:ln w="44450">
            <a:solidFill>
              <a:schemeClr val="accent1">
                <a:lumMod val="75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2867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  <p:bldP spid="8" grpId="0" animBg="1"/>
      <p:bldP spid="9" grpId="0" animBg="1"/>
      <p:bldP spid="10" grpId="0" animBg="1"/>
      <p:bldP spid="13" grpId="0" animBg="1"/>
      <p:bldP spid="14" grpId="0" animBg="1"/>
      <p:bldP spid="1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FE6C7E2-3E0E-4AC4-AFFA-8FB442883E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Presence of systematic e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FA357A5-6B07-4B74-9F37-D0D35B007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429DDC8-B80C-48CF-8A99-53D5FA955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5E0F1DEB-E13D-4346-BA44-A30EC1848790}"/>
              </a:ext>
            </a:extLst>
          </p:cNvPr>
          <p:cNvSpPr txBox="1"/>
          <p:nvPr/>
        </p:nvSpPr>
        <p:spPr>
          <a:xfrm>
            <a:off x="7559806" y="900047"/>
            <a:ext cx="414528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example, there is not an optimum voltage in the correct operating area (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at which the output current is equal to the ideal value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D9BD1FEE-FE50-4723-83AD-890339005AAE}"/>
              </a:ext>
            </a:extLst>
          </p:cNvPr>
          <p:cNvSpPr txBox="1"/>
          <p:nvPr/>
        </p:nvSpPr>
        <p:spPr>
          <a:xfrm>
            <a:off x="7559806" y="3324108"/>
            <a:ext cx="4337312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</a:t>
            </a:r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32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must be a parameter that can be easily set by design. It is generally a ratio of simple device parameters: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W/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s in MOSFETs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a ratios  in BJTs.</a:t>
            </a:r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4D36EF3D-A58F-4694-8F0C-B57B463B6B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85800" y="1027522"/>
            <a:ext cx="6549390" cy="50695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26662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E4F5181-3E05-469C-A462-7129CD967A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Role of V</a:t>
            </a:r>
            <a:r>
              <a:rPr lang="en-US" baseline="-25000" dirty="0"/>
              <a:t>in</a:t>
            </a:r>
            <a:r>
              <a:rPr lang="en-US" dirty="0"/>
              <a:t>, V</a:t>
            </a:r>
            <a:r>
              <a:rPr lang="en-US" baseline="-25000" dirty="0"/>
              <a:t>MIN</a:t>
            </a:r>
            <a:r>
              <a:rPr lang="en-US" dirty="0"/>
              <a:t>: an exampl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CB6D189-B7FF-4A3A-A3C4-98A71698FD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52EFDC6-30EE-4830-B1CC-E2E80F6732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297764D-FA3D-4729-BEBE-FC7A5699D0B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55430" y="3628624"/>
            <a:ext cx="1114425" cy="1409700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D9F5F9E4-CA2C-4237-BE1A-F1C342F7A118}"/>
              </a:ext>
            </a:extLst>
          </p:cNvPr>
          <p:cNvSpPr txBox="1"/>
          <p:nvPr/>
        </p:nvSpPr>
        <p:spPr>
          <a:xfrm>
            <a:off x="229933" y="650239"/>
            <a:ext cx="413995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need to obtain a copy of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scaled up by a factor M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13B563B4-C936-4355-820B-E18F369604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612642" y="3625441"/>
            <a:ext cx="2590800" cy="2076450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8A94A73-9CE4-4FE1-82F6-0479AD20D7A4}"/>
              </a:ext>
            </a:extLst>
          </p:cNvPr>
          <p:cNvSpPr txBox="1"/>
          <p:nvPr/>
        </p:nvSpPr>
        <p:spPr>
          <a:xfrm>
            <a:off x="333724" y="2307278"/>
            <a:ext cx="38671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single n-mirror does the job, but transforms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source into a sink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5DBE009-92E7-48F4-A4B8-BE1E321076EB}"/>
              </a:ext>
            </a:extLst>
          </p:cNvPr>
          <p:cNvSpPr txBox="1"/>
          <p:nvPr/>
        </p:nvSpPr>
        <p:spPr>
          <a:xfrm>
            <a:off x="7205224" y="1305834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add a p-type mirror to reverse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 source type</a:t>
            </a:r>
          </a:p>
        </p:txBody>
      </p:sp>
      <p:pic>
        <p:nvPicPr>
          <p:cNvPr id="15" name="Elemento grafico 14">
            <a:extLst>
              <a:ext uri="{FF2B5EF4-FFF2-40B4-BE49-F238E27FC236}">
                <a16:creationId xmlns:a16="http://schemas.microsoft.com/office/drawing/2014/main" id="{2A201C0B-49BA-4B4C-9158-68903552905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578604" y="1342615"/>
            <a:ext cx="2333625" cy="2305050"/>
          </a:xfrm>
          <a:prstGeom prst="rect">
            <a:avLst/>
          </a:prstGeom>
        </p:spPr>
      </p:pic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7CC7AD0-0EF1-41A5-8823-FE730911ED72}"/>
              </a:ext>
            </a:extLst>
          </p:cNvPr>
          <p:cNvSpPr txBox="1"/>
          <p:nvPr/>
        </p:nvSpPr>
        <p:spPr>
          <a:xfrm>
            <a:off x="4593305" y="4600236"/>
            <a:ext cx="777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-N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D996DDA0-BB1F-4C6D-B05F-83CEF9533F02}"/>
              </a:ext>
            </a:extLst>
          </p:cNvPr>
          <p:cNvSpPr txBox="1"/>
          <p:nvPr/>
        </p:nvSpPr>
        <p:spPr>
          <a:xfrm>
            <a:off x="6280949" y="2931084"/>
            <a:ext cx="766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-P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7C51AE3A-00DB-4AA2-AB64-4F0D1D776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356642"/>
              </p:ext>
            </p:extLst>
          </p:nvPr>
        </p:nvGraphicFramePr>
        <p:xfrm>
          <a:off x="7856157" y="2554608"/>
          <a:ext cx="253206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28600" progId="Equation.DSMT4">
                  <p:embed/>
                </p:oleObj>
              </mc:Choice>
              <mc:Fallback>
                <p:oleObj name="Equation" r:id="rId8" imgW="9270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7B393CF-A809-4F84-9276-11126AFA6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56157" y="2554608"/>
                        <a:ext cx="2532062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366BBEB5-6469-4BCD-A35A-C35432292B14}"/>
              </a:ext>
            </a:extLst>
          </p:cNvPr>
          <p:cNvSpPr/>
          <p:nvPr/>
        </p:nvSpPr>
        <p:spPr>
          <a:xfrm>
            <a:off x="4285608" y="1156108"/>
            <a:ext cx="1186689" cy="4545783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980CAB5B-B836-49E1-8124-9306026100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063889"/>
              </p:ext>
            </p:extLst>
          </p:nvPr>
        </p:nvGraphicFramePr>
        <p:xfrm>
          <a:off x="7422003" y="3805781"/>
          <a:ext cx="3051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17440" imgH="228600" progId="Equation.DSMT4">
                  <p:embed/>
                </p:oleObj>
              </mc:Choice>
              <mc:Fallback>
                <p:oleObj name="Equation" r:id="rId10" imgW="111744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C51AE3A-00DB-4AA2-AB64-4F0D1D776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422003" y="3805781"/>
                        <a:ext cx="3051175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C2C3FFD0-0A39-4E58-8915-850D0B868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8170"/>
              </p:ext>
            </p:extLst>
          </p:nvPr>
        </p:nvGraphicFramePr>
        <p:xfrm>
          <a:off x="7412628" y="4397959"/>
          <a:ext cx="42306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253800" progId="Equation.DSMT4">
                  <p:embed/>
                </p:oleObj>
              </mc:Choice>
              <mc:Fallback>
                <p:oleObj name="Equation" r:id="rId12" imgW="1549080" imgH="2538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980CAB5B-B836-49E1-8124-930602610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412628" y="4397959"/>
                        <a:ext cx="4230688" cy="693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arentesi graffa aperta 4">
            <a:extLst>
              <a:ext uri="{FF2B5EF4-FFF2-40B4-BE49-F238E27FC236}">
                <a16:creationId xmlns:a16="http://schemas.microsoft.com/office/drawing/2014/main" id="{EC01C162-5E1A-3A42-8C3F-B07ACB5571A8}"/>
              </a:ext>
            </a:extLst>
          </p:cNvPr>
          <p:cNvSpPr/>
          <p:nvPr/>
        </p:nvSpPr>
        <p:spPr>
          <a:xfrm>
            <a:off x="7047506" y="3647665"/>
            <a:ext cx="365122" cy="1444031"/>
          </a:xfrm>
          <a:prstGeom prst="leftBrace">
            <a:avLst>
              <a:gd name="adj1" fmla="val 39638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CAB4912B-063D-9994-F5BD-14051FD642B5}"/>
              </a:ext>
            </a:extLst>
          </p:cNvPr>
          <p:cNvCxnSpPr>
            <a:stCxn id="5" idx="1"/>
          </p:cNvCxnSpPr>
          <p:nvPr/>
        </p:nvCxnSpPr>
        <p:spPr>
          <a:xfrm flipH="1" flipV="1">
            <a:off x="5472297" y="4080510"/>
            <a:ext cx="1575209" cy="289171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4421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  <p:bldP spid="17" grpId="0"/>
      <p:bldP spid="19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3542DB-8458-4955-8C23-B8E034B1B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mall signal equivalent circuit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D795ACC-057D-4E4E-95F5-BED1B9A6D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14FB35C-068F-4271-B56F-C99D9CB711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A18C15A-63CB-4FDD-B709-670400D89A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626745" y="1301202"/>
            <a:ext cx="2066925" cy="2105025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3F811CB5-3656-4E59-AABA-2014BCBC6A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6096000" y="1301202"/>
            <a:ext cx="4000500" cy="266700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B5B3E9B-163A-431A-BB9D-811FBDC54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964403"/>
              </p:ext>
            </p:extLst>
          </p:nvPr>
        </p:nvGraphicFramePr>
        <p:xfrm>
          <a:off x="8856770" y="4735302"/>
          <a:ext cx="14224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7C51AE3A-00DB-4AA2-AB64-4F0D1D776F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856770" y="4735302"/>
                        <a:ext cx="1422400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A061C359-A8B4-4E20-9AED-D73DB2B26615}"/>
              </a:ext>
            </a:extLst>
          </p:cNvPr>
          <p:cNvSpPr txBox="1"/>
          <p:nvPr/>
        </p:nvSpPr>
        <p:spPr>
          <a:xfrm>
            <a:off x="6599421" y="4750680"/>
            <a:ext cx="2257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: generally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B5496DE2-37BA-4C0C-AC1C-67FE7C5FE3F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693670" y="3042479"/>
            <a:ext cx="3491997" cy="3015506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E16CBFB5-629E-4876-8DBF-923733F7C4F3}"/>
              </a:ext>
            </a:extLst>
          </p:cNvPr>
          <p:cNvSpPr txBox="1"/>
          <p:nvPr/>
        </p:nvSpPr>
        <p:spPr>
          <a:xfrm>
            <a:off x="1365812" y="5745502"/>
            <a:ext cx="2223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perating point</a:t>
            </a:r>
          </a:p>
        </p:txBody>
      </p: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23C902F0-CACB-49C3-9EA0-FF0A81FE47CA}"/>
              </a:ext>
            </a:extLst>
          </p:cNvPr>
          <p:cNvCxnSpPr/>
          <p:nvPr/>
        </p:nvCxnSpPr>
        <p:spPr>
          <a:xfrm flipV="1">
            <a:off x="3750198" y="5603042"/>
            <a:ext cx="949124" cy="362612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2068B8B5-F612-44E0-BB98-910C240997C1}"/>
              </a:ext>
            </a:extLst>
          </p:cNvPr>
          <p:cNvSpPr txBox="1"/>
          <p:nvPr/>
        </p:nvSpPr>
        <p:spPr>
          <a:xfrm>
            <a:off x="3281946" y="3429000"/>
            <a:ext cx="1417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ope: </a:t>
            </a:r>
            <a:r>
              <a:rPr lang="en-US" sz="2400" i="1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2400" i="1" baseline="-2500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6236CBFD-051B-4DB3-9DB0-7303D80A11DC}"/>
              </a:ext>
            </a:extLst>
          </p:cNvPr>
          <p:cNvSpPr txBox="1"/>
          <p:nvPr/>
        </p:nvSpPr>
        <p:spPr>
          <a:xfrm>
            <a:off x="5113277" y="3983580"/>
            <a:ext cx="26148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ngent: slope: </a:t>
            </a:r>
            <a:r>
              <a:rPr lang="en-US" sz="2400" i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946C8E1B-138C-4593-A57A-9FC93BDED93C}"/>
              </a:ext>
            </a:extLst>
          </p:cNvPr>
          <p:cNvCxnSpPr>
            <a:cxnSpLocks/>
          </p:cNvCxnSpPr>
          <p:nvPr/>
        </p:nvCxnSpPr>
        <p:spPr>
          <a:xfrm>
            <a:off x="3902927" y="3890665"/>
            <a:ext cx="389673" cy="511638"/>
          </a:xfrm>
          <a:prstGeom prst="straightConnector1">
            <a:avLst/>
          </a:prstGeom>
          <a:ln w="28575">
            <a:solidFill>
              <a:srgbClr val="00B05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413713FF-C261-4915-AFBA-FFB1EC853E91}"/>
              </a:ext>
            </a:extLst>
          </p:cNvPr>
          <p:cNvCxnSpPr>
            <a:cxnSpLocks/>
          </p:cNvCxnSpPr>
          <p:nvPr/>
        </p:nvCxnSpPr>
        <p:spPr>
          <a:xfrm flipH="1">
            <a:off x="4588933" y="4394426"/>
            <a:ext cx="904989" cy="340876"/>
          </a:xfrm>
          <a:prstGeom prst="straightConnector1">
            <a:avLst/>
          </a:prstGeom>
          <a:ln w="28575">
            <a:solidFill>
              <a:srgbClr val="0070C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5189A45D-74F7-4E55-A7E3-32F080EB346A}"/>
              </a:ext>
            </a:extLst>
          </p:cNvPr>
          <p:cNvSpPr txBox="1"/>
          <p:nvPr/>
        </p:nvSpPr>
        <p:spPr>
          <a:xfrm>
            <a:off x="406400" y="3750733"/>
            <a:ext cx="25792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ice: the linearity of a real current mirror is much better than in this figure</a:t>
            </a:r>
          </a:p>
        </p:txBody>
      </p:sp>
      <p:sp>
        <p:nvSpPr>
          <p:cNvPr id="25" name="Freccia a destra 24">
            <a:extLst>
              <a:ext uri="{FF2B5EF4-FFF2-40B4-BE49-F238E27FC236}">
                <a16:creationId xmlns:a16="http://schemas.microsoft.com/office/drawing/2014/main" id="{BFE34380-EA39-49AB-8817-02E2845A8EEB}"/>
              </a:ext>
            </a:extLst>
          </p:cNvPr>
          <p:cNvSpPr/>
          <p:nvPr/>
        </p:nvSpPr>
        <p:spPr>
          <a:xfrm>
            <a:off x="2353733" y="3750733"/>
            <a:ext cx="631880" cy="363748"/>
          </a:xfrm>
          <a:prstGeom prst="rightArrow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CDFE101B-24DA-4AAF-9F6F-F5CB81404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129608"/>
              </p:ext>
            </p:extLst>
          </p:nvPr>
        </p:nvGraphicFramePr>
        <p:xfrm>
          <a:off x="3590863" y="1174679"/>
          <a:ext cx="1267794" cy="919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880" imgH="431640" progId="Equation.DSMT4">
                  <p:embed/>
                </p:oleObj>
              </mc:Choice>
              <mc:Fallback>
                <p:oleObj name="Equation" r:id="rId10" imgW="59688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980CAB5B-B836-49E1-8124-9306026100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90863" y="1174679"/>
                        <a:ext cx="1267794" cy="919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842031A6-FAA9-4494-9DF4-8EAF2737F3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989036"/>
              </p:ext>
            </p:extLst>
          </p:nvPr>
        </p:nvGraphicFramePr>
        <p:xfrm>
          <a:off x="3604418" y="2105801"/>
          <a:ext cx="1376363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47640" imgH="431640" progId="Equation.DSMT4">
                  <p:embed/>
                </p:oleObj>
              </mc:Choice>
              <mc:Fallback>
                <p:oleObj name="Equation" r:id="rId12" imgW="647640" imgH="43164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CDFE101B-24DA-4AAF-9F6F-F5CB814041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604418" y="2105801"/>
                        <a:ext cx="1376363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5591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5" grpId="0"/>
      <p:bldP spid="16" grpId="0"/>
      <p:bldP spid="24" grpId="0"/>
      <p:bldP spid="2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FBF22D9-5764-4BED-8059-31D4B37CA0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36525"/>
            <a:ext cx="10515600" cy="662397"/>
          </a:xfrm>
        </p:spPr>
        <p:txBody>
          <a:bodyPr/>
          <a:lstStyle/>
          <a:p>
            <a:r>
              <a:rPr lang="en-US" dirty="0"/>
              <a:t>MOSFET current mirrors: the simple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511A531-97B6-46BA-997B-EAA3846281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4E00B3F-9468-47FC-8A09-3BDF8004CB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A4FD231-9E3E-4BAA-9246-DF1F2EA29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58131"/>
              </p:ext>
            </p:extLst>
          </p:nvPr>
        </p:nvGraphicFramePr>
        <p:xfrm>
          <a:off x="5672931" y="1321121"/>
          <a:ext cx="49482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61960" imgH="457200" progId="Equation.DSMT4">
                  <p:embed/>
                </p:oleObj>
              </mc:Choice>
              <mc:Fallback>
                <p:oleObj name="Equation" r:id="rId2" imgW="2361960" imgH="457200" progId="Equation.DSMT4">
                  <p:embed/>
                  <p:pic>
                    <p:nvPicPr>
                      <p:cNvPr id="9" name="Ogget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931" y="1321121"/>
                        <a:ext cx="4948238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22731395-A60F-4231-914B-5969474E1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675320"/>
              </p:ext>
            </p:extLst>
          </p:nvPr>
        </p:nvGraphicFramePr>
        <p:xfrm>
          <a:off x="5657309" y="3699661"/>
          <a:ext cx="54403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533160" progId="Equation.DSMT4">
                  <p:embed/>
                </p:oleObj>
              </mc:Choice>
              <mc:Fallback>
                <p:oleObj name="Equation" r:id="rId4" imgW="2793960" imgH="533160" progId="Equation.DSMT4">
                  <p:embed/>
                  <p:pic>
                    <p:nvPicPr>
                      <p:cNvPr id="6" name="Ogget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309" y="3699661"/>
                        <a:ext cx="5440363" cy="1041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ACB492C-84FE-4155-B41B-8E5042E423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295321"/>
              </p:ext>
            </p:extLst>
          </p:nvPr>
        </p:nvGraphicFramePr>
        <p:xfrm>
          <a:off x="5726112" y="4729764"/>
          <a:ext cx="48418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20760" imgH="406080" progId="Equation.DSMT4">
                  <p:embed/>
                </p:oleObj>
              </mc:Choice>
              <mc:Fallback>
                <p:oleObj name="Equation" r:id="rId6" imgW="2120760" imgH="406080" progId="Equation.DSMT4">
                  <p:embed/>
                  <p:pic>
                    <p:nvPicPr>
                      <p:cNvPr id="8" name="Oggetto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2" y="4729764"/>
                        <a:ext cx="4841875" cy="941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9008CFC-5267-4E80-BA63-05AAE3A85FE8}"/>
              </a:ext>
            </a:extLst>
          </p:cNvPr>
          <p:cNvSpPr txBox="1"/>
          <p:nvPr/>
        </p:nvSpPr>
        <p:spPr>
          <a:xfrm>
            <a:off x="5703560" y="890971"/>
            <a:ext cx="2359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rong inversion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44781261-B6A0-4DDB-AFCD-D1B4DC282A56}"/>
              </a:ext>
            </a:extLst>
          </p:cNvPr>
          <p:cNvSpPr txBox="1"/>
          <p:nvPr/>
        </p:nvSpPr>
        <p:spPr>
          <a:xfrm>
            <a:off x="5672931" y="3338009"/>
            <a:ext cx="2223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ak inversion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4D825E8-144E-488A-84D4-CE9E5FFEA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156860"/>
              </p:ext>
            </p:extLst>
          </p:nvPr>
        </p:nvGraphicFramePr>
        <p:xfrm>
          <a:off x="1334770" y="5200625"/>
          <a:ext cx="3798644" cy="696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22360" imgH="253800" progId="Equation.DSMT4">
                  <p:embed/>
                </p:oleObj>
              </mc:Choice>
              <mc:Fallback>
                <p:oleObj name="Equation" r:id="rId8" imgW="142236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A4FD231-9E3E-4BAA-9246-DF1F2EA294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4770" y="5200625"/>
                        <a:ext cx="3798644" cy="6965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arentesi graffa aperta 4">
            <a:extLst>
              <a:ext uri="{FF2B5EF4-FFF2-40B4-BE49-F238E27FC236}">
                <a16:creationId xmlns:a16="http://schemas.microsoft.com/office/drawing/2014/main" id="{F478FB8A-A575-44DF-8CC1-AA84B0BF93C4}"/>
              </a:ext>
            </a:extLst>
          </p:cNvPr>
          <p:cNvSpPr/>
          <p:nvPr/>
        </p:nvSpPr>
        <p:spPr>
          <a:xfrm>
            <a:off x="5355743" y="1614988"/>
            <a:ext cx="301566" cy="4191451"/>
          </a:xfrm>
          <a:prstGeom prst="leftBrace">
            <a:avLst>
              <a:gd name="adj1" fmla="val 70794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0B36AD92-89B4-452E-B226-B0D810B3C85A}"/>
              </a:ext>
            </a:extLst>
          </p:cNvPr>
          <p:cNvSpPr/>
          <p:nvPr/>
        </p:nvSpPr>
        <p:spPr>
          <a:xfrm>
            <a:off x="3551618" y="3164114"/>
            <a:ext cx="1717068" cy="1821839"/>
          </a:xfrm>
          <a:custGeom>
            <a:avLst/>
            <a:gdLst>
              <a:gd name="connsiteX0" fmla="*/ 1717068 w 1717068"/>
              <a:gd name="connsiteY0" fmla="*/ 0 h 1669143"/>
              <a:gd name="connsiteX1" fmla="*/ 1078439 w 1717068"/>
              <a:gd name="connsiteY1" fmla="*/ 261257 h 1669143"/>
              <a:gd name="connsiteX2" fmla="*/ 164039 w 1717068"/>
              <a:gd name="connsiteY2" fmla="*/ 856343 h 1669143"/>
              <a:gd name="connsiteX3" fmla="*/ 4382 w 1717068"/>
              <a:gd name="connsiteY3" fmla="*/ 1669143 h 16691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7068" h="1669143">
                <a:moveTo>
                  <a:pt x="1717068" y="0"/>
                </a:moveTo>
                <a:cubicBezTo>
                  <a:pt x="1527172" y="59266"/>
                  <a:pt x="1337277" y="118533"/>
                  <a:pt x="1078439" y="261257"/>
                </a:cubicBezTo>
                <a:cubicBezTo>
                  <a:pt x="819601" y="403981"/>
                  <a:pt x="343048" y="621695"/>
                  <a:pt x="164039" y="856343"/>
                </a:cubicBezTo>
                <a:cubicBezTo>
                  <a:pt x="-14970" y="1090991"/>
                  <a:pt x="-5294" y="1380067"/>
                  <a:pt x="4382" y="1669143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36DAFB62-D33F-49BF-BE5C-07A558B65A6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306525" y="964552"/>
            <a:ext cx="4242012" cy="2199562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E98825E-E1BE-A59F-8340-BB34654FBA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70066"/>
              </p:ext>
            </p:extLst>
          </p:nvPr>
        </p:nvGraphicFramePr>
        <p:xfrm>
          <a:off x="8513779" y="2299362"/>
          <a:ext cx="2996637" cy="954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11280" imgH="469800" progId="Equation.DSMT4">
                  <p:embed/>
                </p:oleObj>
              </mc:Choice>
              <mc:Fallback>
                <p:oleObj name="Equation" r:id="rId12" imgW="1511280" imgH="469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4D825E8-144E-488A-84D4-CE9E5FFEA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79" y="2299362"/>
                        <a:ext cx="2996637" cy="9548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0854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5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3BC4E34-DC32-429F-ABE0-26431DD91B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MOSFET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4311D55-514A-467D-A725-E27AA90602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771FC88-78EF-431B-9202-2A8F99A11D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2FF403C-35BF-4DE7-9AF4-7ACD6F46C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302434"/>
              </p:ext>
            </p:extLst>
          </p:nvPr>
        </p:nvGraphicFramePr>
        <p:xfrm>
          <a:off x="6470650" y="1493453"/>
          <a:ext cx="29781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22360" imgH="253800" progId="Equation.DSMT4">
                  <p:embed/>
                </p:oleObj>
              </mc:Choice>
              <mc:Fallback>
                <p:oleObj name="Equation" r:id="rId2" imgW="142236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4D825E8-144E-488A-84D4-CE9E5FFEAA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0" y="1493453"/>
                        <a:ext cx="2978150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668F224-2339-4119-ACEE-A428F47C5E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89572"/>
              </p:ext>
            </p:extLst>
          </p:nvPr>
        </p:nvGraphicFramePr>
        <p:xfrm>
          <a:off x="5311774" y="2366770"/>
          <a:ext cx="59023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19160" imgH="253800" progId="Equation.DSMT4">
                  <p:embed/>
                </p:oleObj>
              </mc:Choice>
              <mc:Fallback>
                <p:oleObj name="Equation" r:id="rId4" imgW="28191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2FF403C-35BF-4DE7-9AF4-7ACD6F46C5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4" y="2366770"/>
                        <a:ext cx="5902325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177FB5E-5DBF-4C40-A553-02389A70E2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575027"/>
              </p:ext>
            </p:extLst>
          </p:nvPr>
        </p:nvGraphicFramePr>
        <p:xfrm>
          <a:off x="5330250" y="3006244"/>
          <a:ext cx="55832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66880" imgH="253800" progId="Equation.DSMT4">
                  <p:embed/>
                </p:oleObj>
              </mc:Choice>
              <mc:Fallback>
                <p:oleObj name="Equation" r:id="rId6" imgW="266688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668F224-2339-4119-ACEE-A428F47C5E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250" y="3006244"/>
                        <a:ext cx="5583238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E6D50568-F5ED-4E48-8D8F-44C2A21B3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251478"/>
              </p:ext>
            </p:extLst>
          </p:nvPr>
        </p:nvGraphicFramePr>
        <p:xfrm>
          <a:off x="7147560" y="3787773"/>
          <a:ext cx="31400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8320" imgH="431640" progId="Equation.DSMT4">
                  <p:embed/>
                </p:oleObj>
              </mc:Choice>
              <mc:Fallback>
                <p:oleObj name="Equation" r:id="rId8" imgW="149832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177FB5E-5DBF-4C40-A553-02389A70E2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7560" y="3787773"/>
                        <a:ext cx="3140075" cy="928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2FC8AD3-A212-4A7F-9DA0-931C107EC0F3}"/>
              </a:ext>
            </a:extLst>
          </p:cNvPr>
          <p:cNvSpPr txBox="1"/>
          <p:nvPr/>
        </p:nvSpPr>
        <p:spPr>
          <a:xfrm>
            <a:off x="5181600" y="402128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AFFC861-5401-4DA7-AA5C-5A61FBCF04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44772"/>
              </p:ext>
            </p:extLst>
          </p:nvPr>
        </p:nvGraphicFramePr>
        <p:xfrm>
          <a:off x="5181599" y="4836514"/>
          <a:ext cx="2206841" cy="75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23600" imgH="241200" progId="Equation.DSMT4">
                  <p:embed/>
                </p:oleObj>
              </mc:Choice>
              <mc:Fallback>
                <p:oleObj name="Equation" r:id="rId10" imgW="72360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E6D50568-F5ED-4E48-8D8F-44C2A21B32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599" y="4836514"/>
                        <a:ext cx="2206841" cy="754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4AA762FF-5DEB-4FD4-A08E-C9C2DF81789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55612" y="1027522"/>
            <a:ext cx="4242012" cy="2199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1618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AE53F17-E627-49BF-9789-74A9239914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85544"/>
            <a:ext cx="10515600" cy="662397"/>
          </a:xfrm>
        </p:spPr>
        <p:txBody>
          <a:bodyPr/>
          <a:lstStyle/>
          <a:p>
            <a:r>
              <a:rPr lang="en-US" dirty="0"/>
              <a:t>Parameters of the simple MOSFET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9B13611-E3E3-4C1F-9E49-7B3C1F6419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9687338-B115-4102-A90E-5A1D95306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0E79521E-28DE-4A54-9953-00F889DE3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00204"/>
              </p:ext>
            </p:extLst>
          </p:nvPr>
        </p:nvGraphicFramePr>
        <p:xfrm>
          <a:off x="5265738" y="1222375"/>
          <a:ext cx="479901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253800" progId="Equation.DSMT4">
                  <p:embed/>
                </p:oleObj>
              </mc:Choice>
              <mc:Fallback>
                <p:oleObj name="Equation" r:id="rId2" imgW="1574640" imgH="2538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AFFC861-5401-4DA7-AA5C-5A61FBCF04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1222375"/>
                        <a:ext cx="4799012" cy="793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5867C7C-9F4C-4996-B833-82A283A3AA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527485"/>
              </p:ext>
            </p:extLst>
          </p:nvPr>
        </p:nvGraphicFramePr>
        <p:xfrm>
          <a:off x="5265738" y="2239683"/>
          <a:ext cx="24765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E79521E-28DE-4A54-9953-00F889DE3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2239683"/>
                        <a:ext cx="2476500" cy="714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1A50E526-F0EC-480D-BABA-E95547DCC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65749"/>
              </p:ext>
            </p:extLst>
          </p:nvPr>
        </p:nvGraphicFramePr>
        <p:xfrm>
          <a:off x="5374981" y="3596138"/>
          <a:ext cx="3025009" cy="12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431640" progId="Equation.DSMT4">
                  <p:embed/>
                </p:oleObj>
              </mc:Choice>
              <mc:Fallback>
                <p:oleObj name="Equation" r:id="rId6" imgW="10918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5867C7C-9F4C-4996-B833-82A283A3A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981" y="3596138"/>
                        <a:ext cx="3025009" cy="1226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7F62A82F-9B7B-4CCB-AFFD-90B9B27B67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500"/>
              </p:ext>
            </p:extLst>
          </p:nvPr>
        </p:nvGraphicFramePr>
        <p:xfrm>
          <a:off x="5371026" y="4928404"/>
          <a:ext cx="3025009" cy="1226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91880" imgH="431640" progId="Equation.DSMT4">
                  <p:embed/>
                </p:oleObj>
              </mc:Choice>
              <mc:Fallback>
                <p:oleObj name="Equation" r:id="rId8" imgW="10918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1A50E526-F0EC-480D-BABA-E95547DCCD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026" y="4928404"/>
                        <a:ext cx="3025009" cy="12267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260EBE87-FB08-4E2B-8EE4-E1E15B0EA400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609600" y="3074503"/>
            <a:ext cx="3939540" cy="3140577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E1A47F4F-8C8B-406C-9EBD-55536F6B6EB2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55612" y="1027522"/>
            <a:ext cx="4242012" cy="2199562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6548C20B-9150-400E-9E6D-AFD6553B57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315797"/>
              </p:ext>
            </p:extLst>
          </p:nvPr>
        </p:nvGraphicFramePr>
        <p:xfrm>
          <a:off x="9070975" y="2943225"/>
          <a:ext cx="2605088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015920" imgH="482400" progId="Equation.DSMT4">
                  <p:embed/>
                </p:oleObj>
              </mc:Choice>
              <mc:Fallback>
                <p:oleObj name="Equation" r:id="rId14" imgW="101592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5867C7C-9F4C-4996-B833-82A283A3AA9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0975" y="2943225"/>
                        <a:ext cx="2605088" cy="1268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Parentesi graffa aperta 4">
            <a:extLst>
              <a:ext uri="{FF2B5EF4-FFF2-40B4-BE49-F238E27FC236}">
                <a16:creationId xmlns:a16="http://schemas.microsoft.com/office/drawing/2014/main" id="{2BE9FB0B-03CC-4B50-AA3D-7AF4A263D14D}"/>
              </a:ext>
            </a:extLst>
          </p:cNvPr>
          <p:cNvSpPr/>
          <p:nvPr/>
        </p:nvSpPr>
        <p:spPr>
          <a:xfrm>
            <a:off x="5070354" y="3795552"/>
            <a:ext cx="354330" cy="2265704"/>
          </a:xfrm>
          <a:prstGeom prst="leftBrace">
            <a:avLst>
              <a:gd name="adj1" fmla="val 4381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06CE17C3-45B3-40FB-8674-D041B9C93F42}"/>
              </a:ext>
            </a:extLst>
          </p:cNvPr>
          <p:cNvSpPr txBox="1"/>
          <p:nvPr/>
        </p:nvSpPr>
        <p:spPr>
          <a:xfrm>
            <a:off x="9118974" y="2537309"/>
            <a:ext cx="28667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sp>
        <p:nvSpPr>
          <p:cNvPr id="13" name="Rettangolo con angoli arrotondati 12">
            <a:extLst>
              <a:ext uri="{FF2B5EF4-FFF2-40B4-BE49-F238E27FC236}">
                <a16:creationId xmlns:a16="http://schemas.microsoft.com/office/drawing/2014/main" id="{968C2704-0041-4948-8639-8C2EA6CBDF24}"/>
              </a:ext>
            </a:extLst>
          </p:cNvPr>
          <p:cNvSpPr/>
          <p:nvPr/>
        </p:nvSpPr>
        <p:spPr>
          <a:xfrm>
            <a:off x="8960673" y="2451436"/>
            <a:ext cx="3025009" cy="1955127"/>
          </a:xfrm>
          <a:prstGeom prst="roundRect">
            <a:avLst/>
          </a:prstGeom>
          <a:noFill/>
          <a:ln w="1905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Parentesi graffa aperta 14">
            <a:extLst>
              <a:ext uri="{FF2B5EF4-FFF2-40B4-BE49-F238E27FC236}">
                <a16:creationId xmlns:a16="http://schemas.microsoft.com/office/drawing/2014/main" id="{17150EB6-010A-4A91-B5A3-B40791835525}"/>
              </a:ext>
            </a:extLst>
          </p:cNvPr>
          <p:cNvSpPr/>
          <p:nvPr/>
        </p:nvSpPr>
        <p:spPr>
          <a:xfrm rot="15837573">
            <a:off x="9074029" y="1319472"/>
            <a:ext cx="414629" cy="1736628"/>
          </a:xfrm>
          <a:prstGeom prst="leftBrace">
            <a:avLst>
              <a:gd name="adj1" fmla="val 17504"/>
              <a:gd name="adj2" fmla="val 50000"/>
            </a:avLst>
          </a:prstGeom>
          <a:ln w="28575">
            <a:solidFill>
              <a:schemeClr val="accent5">
                <a:lumMod val="75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344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/>
      <p:bldP spid="13" grpId="0" animBg="1"/>
      <p:bldP spid="1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58FF398-693F-44BD-9499-8D5F42233B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9235" y="107617"/>
            <a:ext cx="10515600" cy="662397"/>
          </a:xfrm>
        </p:spPr>
        <p:txBody>
          <a:bodyPr/>
          <a:lstStyle/>
          <a:p>
            <a:r>
              <a:rPr lang="en-US" dirty="0"/>
              <a:t>Increasing R</a:t>
            </a:r>
            <a:r>
              <a:rPr lang="en-US" baseline="-25000" dirty="0"/>
              <a:t>out</a:t>
            </a:r>
            <a:r>
              <a:rPr lang="en-US" dirty="0"/>
              <a:t>: source degener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D83C23F-EB50-43E7-B79F-13D073D4A8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BEC1929-D897-459E-AEBF-B7C08EAF1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A84990B-BB0C-4F9F-9D48-3123299DE7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428179"/>
              </p:ext>
            </p:extLst>
          </p:nvPr>
        </p:nvGraphicFramePr>
        <p:xfrm>
          <a:off x="4821292" y="930190"/>
          <a:ext cx="4218319" cy="65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88760" imgH="253800" progId="Equation.DSMT4">
                  <p:embed/>
                </p:oleObj>
              </mc:Choice>
              <mc:Fallback>
                <p:oleObj name="Equation" r:id="rId2" imgW="16887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E79521E-28DE-4A54-9953-00F889DE3D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92" y="930190"/>
                        <a:ext cx="4218319" cy="650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09818654-CC4A-4DB3-ACD4-0F81D1ED5DE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41853" y="874444"/>
            <a:ext cx="4343400" cy="2952536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4F94E7C-7E7A-4738-A2FA-8EB65E3904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218217"/>
              </p:ext>
            </p:extLst>
          </p:nvPr>
        </p:nvGraphicFramePr>
        <p:xfrm>
          <a:off x="4821292" y="1548787"/>
          <a:ext cx="3276048" cy="63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253800" progId="Equation.DSMT4">
                  <p:embed/>
                </p:oleObj>
              </mc:Choice>
              <mc:Fallback>
                <p:oleObj name="Equation" r:id="rId6" imgW="134604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A84990B-BB0C-4F9F-9D48-3123299DE7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1292" y="1548787"/>
                        <a:ext cx="3276048" cy="63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F02C90F-B25A-4D00-81CE-59D6D4A23E5A}"/>
              </a:ext>
            </a:extLst>
          </p:cNvPr>
          <p:cNvSpPr txBox="1"/>
          <p:nvPr/>
        </p:nvSpPr>
        <p:spPr>
          <a:xfrm>
            <a:off x="4821292" y="2266285"/>
            <a:ext cx="73707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output resistance is increased by a factor (1+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with respect to the simple current mirro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1478318-0C24-4D04-A137-936EB29825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4683"/>
              </p:ext>
            </p:extLst>
          </p:nvPr>
        </p:nvGraphicFramePr>
        <p:xfrm>
          <a:off x="5143248" y="4200538"/>
          <a:ext cx="37401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228600" progId="Equation.DSMT4">
                  <p:embed/>
                </p:oleObj>
              </mc:Choice>
              <mc:Fallback>
                <p:oleObj name="Equation" r:id="rId8" imgW="153648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4F94E7C-7E7A-4738-A2FA-8EB65E39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248" y="4200538"/>
                        <a:ext cx="3740150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E1B7E23-8B7D-4547-B648-A12C52ABB776}"/>
              </a:ext>
            </a:extLst>
          </p:cNvPr>
          <p:cNvSpPr txBox="1"/>
          <p:nvPr/>
        </p:nvSpPr>
        <p:spPr>
          <a:xfrm>
            <a:off x="4867184" y="3201712"/>
            <a:ext cx="6046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order to have a linear behavior, so tha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e need that: 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E85333EA-799F-49B1-A5CA-5EE89C39C942}"/>
              </a:ext>
            </a:extLst>
          </p:cNvPr>
          <p:cNvSpPr txBox="1"/>
          <p:nvPr/>
        </p:nvSpPr>
        <p:spPr>
          <a:xfrm>
            <a:off x="4866065" y="4820758"/>
            <a:ext cx="42945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way, we can apply the same formulas of the simple mirror for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at give: 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1D5CBBF6-589B-4F31-BE79-F597206CBB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253725"/>
              </p:ext>
            </p:extLst>
          </p:nvPr>
        </p:nvGraphicFramePr>
        <p:xfrm>
          <a:off x="9305581" y="4745431"/>
          <a:ext cx="136048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720" imgH="431640" progId="Equation.DSMT4">
                  <p:embed/>
                </p:oleObj>
              </mc:Choice>
              <mc:Fallback>
                <p:oleObj name="Equation" r:id="rId10" imgW="55872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1478318-0C24-4D04-A137-936EB2982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5581" y="4745431"/>
                        <a:ext cx="1360487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5DA23852-D293-4002-91E7-F170C6CFABC3}"/>
              </a:ext>
            </a:extLst>
          </p:cNvPr>
          <p:cNvSpPr txBox="1"/>
          <p:nvPr/>
        </p:nvSpPr>
        <p:spPr>
          <a:xfrm>
            <a:off x="284599" y="3860229"/>
            <a:ext cx="1987826" cy="4580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ice: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6AF47F35-B922-4F06-80EC-CA485E0E2D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839661"/>
              </p:ext>
            </p:extLst>
          </p:nvPr>
        </p:nvGraphicFramePr>
        <p:xfrm>
          <a:off x="241853" y="4282928"/>
          <a:ext cx="407987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76160" imgH="228600" progId="Equation.DSMT4">
                  <p:embed/>
                </p:oleObj>
              </mc:Choice>
              <mc:Fallback>
                <p:oleObj name="Equation" r:id="rId12" imgW="167616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01478318-0C24-4D04-A137-936EB29825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853" y="4282928"/>
                        <a:ext cx="4079875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5555008E-D57F-4CD8-9078-7699D3A3EF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784564"/>
              </p:ext>
            </p:extLst>
          </p:nvPr>
        </p:nvGraphicFramePr>
        <p:xfrm>
          <a:off x="742576" y="5207114"/>
          <a:ext cx="2379662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77760" imgH="431640" progId="Equation.DSMT4">
                  <p:embed/>
                </p:oleObj>
              </mc:Choice>
              <mc:Fallback>
                <p:oleObj name="Equation" r:id="rId14" imgW="977760" imgH="43164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6AF47F35-B922-4F06-80EC-CA485E0E2D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576" y="5207114"/>
                        <a:ext cx="2379662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E3395F87-70AA-442C-81E6-F06E7EE72D5F}"/>
              </a:ext>
            </a:extLst>
          </p:cNvPr>
          <p:cNvSpPr txBox="1"/>
          <p:nvPr/>
        </p:nvSpPr>
        <p:spPr>
          <a:xfrm>
            <a:off x="742576" y="4784171"/>
            <a:ext cx="16930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sign rule</a:t>
            </a:r>
          </a:p>
        </p:txBody>
      </p:sp>
      <p:sp>
        <p:nvSpPr>
          <p:cNvPr id="21" name="Freccia a sinistra 20">
            <a:extLst>
              <a:ext uri="{FF2B5EF4-FFF2-40B4-BE49-F238E27FC236}">
                <a16:creationId xmlns:a16="http://schemas.microsoft.com/office/drawing/2014/main" id="{01981F4F-DE6C-4CB2-8B82-A47E65C14DD9}"/>
              </a:ext>
            </a:extLst>
          </p:cNvPr>
          <p:cNvSpPr/>
          <p:nvPr/>
        </p:nvSpPr>
        <p:spPr>
          <a:xfrm>
            <a:off x="4409679" y="4297874"/>
            <a:ext cx="477078" cy="452204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C1A27AF6-0A91-4777-9C49-48AEE97A24E0}"/>
              </a:ext>
            </a:extLst>
          </p:cNvPr>
          <p:cNvCxnSpPr/>
          <p:nvPr/>
        </p:nvCxnSpPr>
        <p:spPr>
          <a:xfrm>
            <a:off x="7494104" y="4745431"/>
            <a:ext cx="1292087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ttangolo con angoli arrotondati 23">
            <a:extLst>
              <a:ext uri="{FF2B5EF4-FFF2-40B4-BE49-F238E27FC236}">
                <a16:creationId xmlns:a16="http://schemas.microsoft.com/office/drawing/2014/main" id="{3FF8DA5A-4206-487A-A044-440A903883AF}"/>
              </a:ext>
            </a:extLst>
          </p:cNvPr>
          <p:cNvSpPr/>
          <p:nvPr/>
        </p:nvSpPr>
        <p:spPr>
          <a:xfrm>
            <a:off x="367748" y="4852841"/>
            <a:ext cx="2754490" cy="1430598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igura a mano libera: forma 24">
            <a:extLst>
              <a:ext uri="{FF2B5EF4-FFF2-40B4-BE49-F238E27FC236}">
                <a16:creationId xmlns:a16="http://schemas.microsoft.com/office/drawing/2014/main" id="{077312A9-21EC-4920-AC51-A4B533C258DA}"/>
              </a:ext>
            </a:extLst>
          </p:cNvPr>
          <p:cNvSpPr/>
          <p:nvPr/>
        </p:nvSpPr>
        <p:spPr>
          <a:xfrm>
            <a:off x="3180522" y="4860235"/>
            <a:ext cx="785191" cy="546652"/>
          </a:xfrm>
          <a:custGeom>
            <a:avLst/>
            <a:gdLst>
              <a:gd name="connsiteX0" fmla="*/ 785191 w 785191"/>
              <a:gd name="connsiteY0" fmla="*/ 0 h 546652"/>
              <a:gd name="connsiteX1" fmla="*/ 725556 w 785191"/>
              <a:gd name="connsiteY1" fmla="*/ 357808 h 546652"/>
              <a:gd name="connsiteX2" fmla="*/ 526774 w 785191"/>
              <a:gd name="connsiteY2" fmla="*/ 506895 h 546652"/>
              <a:gd name="connsiteX3" fmla="*/ 0 w 785191"/>
              <a:gd name="connsiteY3" fmla="*/ 546652 h 5466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5191" h="546652">
                <a:moveTo>
                  <a:pt x="785191" y="0"/>
                </a:moveTo>
                <a:cubicBezTo>
                  <a:pt x="776908" y="136663"/>
                  <a:pt x="768625" y="273326"/>
                  <a:pt x="725556" y="357808"/>
                </a:cubicBezTo>
                <a:cubicBezTo>
                  <a:pt x="682487" y="442290"/>
                  <a:pt x="647700" y="475421"/>
                  <a:pt x="526774" y="506895"/>
                </a:cubicBezTo>
                <a:cubicBezTo>
                  <a:pt x="405848" y="538369"/>
                  <a:pt x="202924" y="542510"/>
                  <a:pt x="0" y="546652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753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5" grpId="0"/>
      <p:bldP spid="17" grpId="0"/>
      <p:bldP spid="20" grpId="0"/>
      <p:bldP spid="21" grpId="0" animBg="1"/>
      <p:bldP spid="24" grpId="0" animBg="1"/>
      <p:bldP spid="2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A06EA62-4880-4970-A699-4DBDD4B14D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49613"/>
            <a:ext cx="10515600" cy="662397"/>
          </a:xfrm>
        </p:spPr>
        <p:txBody>
          <a:bodyPr/>
          <a:lstStyle/>
          <a:p>
            <a:r>
              <a:rPr lang="en-US" dirty="0"/>
              <a:t>Increasing R</a:t>
            </a:r>
            <a:r>
              <a:rPr lang="en-US" baseline="-25000" dirty="0"/>
              <a:t>out</a:t>
            </a:r>
            <a:r>
              <a:rPr lang="en-US" dirty="0"/>
              <a:t>: source degener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57B0AB-068D-4BD3-A130-EDF696C2DB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F3E02E8-4A74-487D-ADAF-95A13A95F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C3538945-8A35-4532-AB77-B168DAB61AC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21857" y="745235"/>
            <a:ext cx="4601635" cy="3128078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A4F0D726-ECC3-4A21-8C21-E13F3FBC7788}"/>
              </a:ext>
            </a:extLst>
          </p:cNvPr>
          <p:cNvSpPr txBox="1"/>
          <p:nvPr/>
        </p:nvSpPr>
        <p:spPr>
          <a:xfrm>
            <a:off x="4949142" y="1013840"/>
            <a:ext cx="74355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fortunately, 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re larger in this mirror: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882A2F78-2842-474F-86D5-ED0B29478D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646338"/>
              </p:ext>
            </p:extLst>
          </p:nvPr>
        </p:nvGraphicFramePr>
        <p:xfrm>
          <a:off x="5077628" y="1706241"/>
          <a:ext cx="27495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30040" imgH="228600" progId="Equation.DSMT4">
                  <p:embed/>
                </p:oleObj>
              </mc:Choice>
              <mc:Fallback>
                <p:oleObj name="Equation" r:id="rId4" imgW="11300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4F94E7C-7E7A-4738-A2FA-8EB65E39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628" y="1706241"/>
                        <a:ext cx="2749550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ED224C14-F2A2-429B-8467-6D5D86A732E7}"/>
              </a:ext>
            </a:extLst>
          </p:cNvPr>
          <p:cNvSpPr txBox="1"/>
          <p:nvPr/>
        </p:nvSpPr>
        <p:spPr>
          <a:xfrm>
            <a:off x="8152868" y="1981247"/>
            <a:ext cx="41434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e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I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nearly constant, then this term is almost constant and it is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S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dimmish. 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82FBAA-6A3D-4DFC-9011-F8D12DEB756D}"/>
              </a:ext>
            </a:extLst>
          </p:cNvPr>
          <p:cNvSpPr txBox="1"/>
          <p:nvPr/>
        </p:nvSpPr>
        <p:spPr>
          <a:xfrm>
            <a:off x="5260210" y="2459504"/>
            <a:ext cx="238438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mirror starts to fail at 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 that make 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nter triode region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A07B12D-C645-4D39-A204-FF469DCE3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814971"/>
              </p:ext>
            </p:extLst>
          </p:nvPr>
        </p:nvGraphicFramePr>
        <p:xfrm>
          <a:off x="8152868" y="3771693"/>
          <a:ext cx="315118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95280" imgH="228600" progId="Equation.DSMT4">
                  <p:embed/>
                </p:oleObj>
              </mc:Choice>
              <mc:Fallback>
                <p:oleObj name="Equation" r:id="rId6" imgW="12952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882A2F78-2842-474F-86D5-ED0B29478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2868" y="3771693"/>
                        <a:ext cx="3151188" cy="569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3CB5766-E3BA-4F65-B0FC-D9406DACE0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28878"/>
              </p:ext>
            </p:extLst>
          </p:nvPr>
        </p:nvGraphicFramePr>
        <p:xfrm>
          <a:off x="773815" y="3930133"/>
          <a:ext cx="240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28600" progId="Equation.DSMT4">
                  <p:embed/>
                </p:oleObj>
              </mc:Choice>
              <mc:Fallback>
                <p:oleObj name="Equation" r:id="rId8" imgW="9903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A07B12D-C645-4D39-A204-FF469DCE3A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15" y="3930133"/>
                        <a:ext cx="2409825" cy="569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B52FFE7-6918-41C7-A10A-1070C7228080}"/>
              </a:ext>
            </a:extLst>
          </p:cNvPr>
          <p:cNvSpPr txBox="1"/>
          <p:nvPr/>
        </p:nvSpPr>
        <p:spPr>
          <a:xfrm>
            <a:off x="395461" y="4609780"/>
            <a:ext cx="1457238" cy="460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ice: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64F4964-035D-4A68-BA17-4D126774DB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553739"/>
              </p:ext>
            </p:extLst>
          </p:nvPr>
        </p:nvGraphicFramePr>
        <p:xfrm>
          <a:off x="1545616" y="4556866"/>
          <a:ext cx="3276048" cy="63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46040" imgH="253800" progId="Equation.DSMT4">
                  <p:embed/>
                </p:oleObj>
              </mc:Choice>
              <mc:Fallback>
                <p:oleObj name="Equation" r:id="rId10" imgW="1346040" imgH="2538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4F94E7C-7E7A-4738-A2FA-8EB65E3904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616" y="4556866"/>
                        <a:ext cx="3276048" cy="63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4BB413F-DCD1-46E9-96A7-6A420B13288A}"/>
              </a:ext>
            </a:extLst>
          </p:cNvPr>
          <p:cNvSpPr txBox="1"/>
          <p:nvPr/>
        </p:nvSpPr>
        <p:spPr>
          <a:xfrm>
            <a:off x="817962" y="5410133"/>
            <a:ext cx="1457238" cy="4604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ut: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B9B49B7-36BB-4F22-B027-E7288ECD38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342559"/>
              </p:ext>
            </p:extLst>
          </p:nvPr>
        </p:nvGraphicFramePr>
        <p:xfrm>
          <a:off x="1801580" y="5150130"/>
          <a:ext cx="2565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54080" imgH="431640" progId="Equation.DSMT4">
                  <p:embed/>
                </p:oleObj>
              </mc:Choice>
              <mc:Fallback>
                <p:oleObj name="Equation" r:id="rId12" imgW="1054080" imgH="4316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64F4964-035D-4A68-BA17-4D126774DB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580" y="5150130"/>
                        <a:ext cx="2565400" cy="1076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1C1D757C-4E8D-4C45-9B3C-A2E3903FD81E}"/>
              </a:ext>
            </a:extLst>
          </p:cNvPr>
          <p:cNvSpPr txBox="1"/>
          <p:nvPr/>
        </p:nvSpPr>
        <p:spPr>
          <a:xfrm>
            <a:off x="5210053" y="4467880"/>
            <a:ext cx="6752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get a large output  resistance boosting factor (1+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t is necessary to make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gt;&gt;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091DA2BF-4209-49AF-AA2E-6FB244A02AFB}"/>
              </a:ext>
            </a:extLst>
          </p:cNvPr>
          <p:cNvSpPr txBox="1"/>
          <p:nvPr/>
        </p:nvSpPr>
        <p:spPr>
          <a:xfrm>
            <a:off x="5260210" y="5355768"/>
            <a:ext cx="6752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practice, 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out 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=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D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cannot be too large to avoid increasing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o much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24392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2" grpId="0"/>
      <p:bldP spid="14" grpId="0"/>
      <p:bldP spid="16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C268D971-A72A-4F56-BE28-10B6E55111C5}"/>
              </a:ext>
            </a:extLst>
          </p:cNvPr>
          <p:cNvSpPr/>
          <p:nvPr/>
        </p:nvSpPr>
        <p:spPr>
          <a:xfrm>
            <a:off x="7942275" y="1390054"/>
            <a:ext cx="3135228" cy="3250526"/>
          </a:xfrm>
          <a:prstGeom prst="roundRect">
            <a:avLst>
              <a:gd name="adj" fmla="val 3601"/>
            </a:avLst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3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46759" y="183058"/>
            <a:ext cx="10515600" cy="662397"/>
          </a:xfrm>
        </p:spPr>
        <p:txBody>
          <a:bodyPr/>
          <a:lstStyle/>
          <a:p>
            <a:r>
              <a:rPr lang="en-US" dirty="0"/>
              <a:t>Current Mirrors: general definitions and propertie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0D6CD93-ECA0-4D95-A593-1BE3B313AA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43714" y="1571357"/>
            <a:ext cx="1433103" cy="1853688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C0FD0FB2-8602-4823-8A57-D016EC105BC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269242" y="1390054"/>
            <a:ext cx="3171825" cy="2952750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BFEB2FB-473D-45BF-A02D-CEC1306077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78256"/>
              </p:ext>
            </p:extLst>
          </p:nvPr>
        </p:nvGraphicFramePr>
        <p:xfrm>
          <a:off x="8388623" y="1595090"/>
          <a:ext cx="1999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99920" imgH="457200" progId="Equation.DSMT4">
                  <p:embed/>
                </p:oleObj>
              </mc:Choice>
              <mc:Fallback>
                <p:oleObj name="Equation" r:id="rId7" imgW="799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88623" y="1595090"/>
                        <a:ext cx="19998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F7073F7-8774-4C0E-AC1A-723BFF174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656543"/>
              </p:ext>
            </p:extLst>
          </p:nvPr>
        </p:nvGraphicFramePr>
        <p:xfrm>
          <a:off x="8156609" y="3216987"/>
          <a:ext cx="2698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79280" imgH="457200" progId="Equation.DSMT4">
                  <p:embed/>
                </p:oleObj>
              </mc:Choice>
              <mc:Fallback>
                <p:oleObj name="Equation" r:id="rId9" imgW="1079280" imgH="457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BFEB2FB-473D-45BF-A02D-CEC130607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156609" y="3216987"/>
                        <a:ext cx="26982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91B4FCF-AFD3-4CB0-82C1-6E1B1C59A39A}"/>
              </a:ext>
            </a:extLst>
          </p:cNvPr>
          <p:cNvSpPr txBox="1"/>
          <p:nvPr/>
        </p:nvSpPr>
        <p:spPr>
          <a:xfrm>
            <a:off x="8798353" y="2764661"/>
            <a:ext cx="6286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A972B59-DD6F-4CCC-A145-B788EE0A08FF}"/>
              </a:ext>
            </a:extLst>
          </p:cNvPr>
          <p:cNvSpPr txBox="1"/>
          <p:nvPr/>
        </p:nvSpPr>
        <p:spPr>
          <a:xfrm>
            <a:off x="7776599" y="997314"/>
            <a:ext cx="2906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characteristics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6F9F722E-E775-40F6-9B4E-1D2D1383BAEE}"/>
              </a:ext>
            </a:extLst>
          </p:cNvPr>
          <p:cNvSpPr txBox="1"/>
          <p:nvPr/>
        </p:nvSpPr>
        <p:spPr>
          <a:xfrm>
            <a:off x="1360265" y="4887403"/>
            <a:ext cx="97623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se characteristics are generally non feasible with simple elementary circuits. They can be obtained with complex architectures (current amplifiers) that cannot be considered current mirrors anymore.  </a:t>
            </a:r>
          </a:p>
        </p:txBody>
      </p:sp>
      <p:sp>
        <p:nvSpPr>
          <p:cNvPr id="3" name="Freccia a destra 2">
            <a:extLst>
              <a:ext uri="{FF2B5EF4-FFF2-40B4-BE49-F238E27FC236}">
                <a16:creationId xmlns:a16="http://schemas.microsoft.com/office/drawing/2014/main" id="{A7407E8C-12F3-4CF6-929F-E002382D97A3}"/>
              </a:ext>
            </a:extLst>
          </p:cNvPr>
          <p:cNvSpPr/>
          <p:nvPr/>
        </p:nvSpPr>
        <p:spPr>
          <a:xfrm>
            <a:off x="2876739" y="2183131"/>
            <a:ext cx="902970" cy="89154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D88F842D-72AB-478F-B3F6-6CE8B7B715A2}"/>
              </a:ext>
            </a:extLst>
          </p:cNvPr>
          <p:cNvSpPr txBox="1"/>
          <p:nvPr/>
        </p:nvSpPr>
        <p:spPr>
          <a:xfrm>
            <a:off x="2494374" y="3038582"/>
            <a:ext cx="166770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Voltages and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urrents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CB391741-F829-4F06-AAA4-F9EAA6BEB5AB}"/>
              </a:ext>
            </a:extLst>
          </p:cNvPr>
          <p:cNvSpPr txBox="1"/>
          <p:nvPr/>
        </p:nvSpPr>
        <p:spPr>
          <a:xfrm>
            <a:off x="271125" y="3452337"/>
            <a:ext cx="225407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As a building block, the current mirror must have a simple topology</a:t>
            </a:r>
          </a:p>
        </p:txBody>
      </p:sp>
      <p:sp>
        <p:nvSpPr>
          <p:cNvPr id="8" name="Freccia curva 7">
            <a:extLst>
              <a:ext uri="{FF2B5EF4-FFF2-40B4-BE49-F238E27FC236}">
                <a16:creationId xmlns:a16="http://schemas.microsoft.com/office/drawing/2014/main" id="{2AAEA93D-2FFD-5BC7-21C9-B89736D9F08E}"/>
              </a:ext>
            </a:extLst>
          </p:cNvPr>
          <p:cNvSpPr/>
          <p:nvPr/>
        </p:nvSpPr>
        <p:spPr>
          <a:xfrm rot="9017810">
            <a:off x="10513687" y="4323400"/>
            <a:ext cx="880621" cy="977823"/>
          </a:xfrm>
          <a:prstGeom prst="bentArrow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/>
      <p:bldP spid="16" grpId="0"/>
      <p:bldP spid="17" grpId="0"/>
      <p:bldP spid="3" grpId="0" animBg="1"/>
      <p:bldP spid="6" grpId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0884" y="136525"/>
            <a:ext cx="10515600" cy="662397"/>
          </a:xfrm>
        </p:spPr>
        <p:txBody>
          <a:bodyPr/>
          <a:lstStyle/>
          <a:p>
            <a:r>
              <a:rPr lang="en-US" dirty="0"/>
              <a:t>Current mirrors: n-type and p-type mirror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7D266D7-9A1B-4DBD-9419-41CAD2158DE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02228" y="1890247"/>
            <a:ext cx="2578712" cy="240060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52D7178-1D2C-48FE-B08E-8439385693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931133"/>
              </p:ext>
            </p:extLst>
          </p:nvPr>
        </p:nvGraphicFramePr>
        <p:xfrm>
          <a:off x="3936177" y="2765705"/>
          <a:ext cx="1590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228600" progId="Equation.DSMT4">
                  <p:embed/>
                </p:oleObj>
              </mc:Choice>
              <mc:Fallback>
                <p:oleObj name="Equation" r:id="rId4" imgW="79992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BFEB2FB-473D-45BF-A02D-CEC130607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6177" y="2765705"/>
                        <a:ext cx="1590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BF196D21-F8D7-40BD-9FCE-7768BE9FC3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567719"/>
              </p:ext>
            </p:extLst>
          </p:nvPr>
        </p:nvGraphicFramePr>
        <p:xfrm>
          <a:off x="6323647" y="1393774"/>
          <a:ext cx="14382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23600" imgH="457200" progId="Equation.DSMT4">
                  <p:embed/>
                </p:oleObj>
              </mc:Choice>
              <mc:Fallback>
                <p:oleObj name="Equation" r:id="rId6" imgW="723600" imgH="457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5F7073F7-8774-4C0E-AC1A-723BFF1744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23647" y="1393774"/>
                        <a:ext cx="143827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F279E0EB-79D4-4CAA-997F-84DB98C76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768"/>
              </p:ext>
            </p:extLst>
          </p:nvPr>
        </p:nvGraphicFramePr>
        <p:xfrm>
          <a:off x="6455920" y="3682025"/>
          <a:ext cx="14382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457200" progId="Equation.DSMT4">
                  <p:embed/>
                </p:oleObj>
              </mc:Choice>
              <mc:Fallback>
                <p:oleObj name="Equation" r:id="rId8" imgW="72360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F196D21-F8D7-40BD-9FCE-7768BE9FC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55920" y="3682025"/>
                        <a:ext cx="143827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8FF86EB8-54FF-412C-AF96-8776C252B191}"/>
              </a:ext>
            </a:extLst>
          </p:cNvPr>
          <p:cNvSpPr txBox="1"/>
          <p:nvPr/>
        </p:nvSpPr>
        <p:spPr>
          <a:xfrm>
            <a:off x="7890336" y="1248428"/>
            <a:ext cx="34876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-typ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med mainly by n-type transistors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F4B8F37-8E2F-48EB-9DA0-782AF63BA841}"/>
              </a:ext>
            </a:extLst>
          </p:cNvPr>
          <p:cNvSpPr txBox="1"/>
          <p:nvPr/>
        </p:nvSpPr>
        <p:spPr>
          <a:xfrm>
            <a:off x="7937449" y="3488599"/>
            <a:ext cx="348763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p-typ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med mainly by p-type transistors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187643C-75B4-4802-9D9D-71822C9740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028340"/>
              </p:ext>
            </p:extLst>
          </p:nvPr>
        </p:nvGraphicFramePr>
        <p:xfrm>
          <a:off x="6720237" y="2753800"/>
          <a:ext cx="9096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28600" progId="Equation.DSMT4">
                  <p:embed/>
                </p:oleObj>
              </mc:Choice>
              <mc:Fallback>
                <p:oleObj name="Equation" r:id="rId10" imgW="4572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2D7178-1D2C-48FE-B08E-843938569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20237" y="2753800"/>
                        <a:ext cx="90963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reccia in giù 11">
            <a:extLst>
              <a:ext uri="{FF2B5EF4-FFF2-40B4-BE49-F238E27FC236}">
                <a16:creationId xmlns:a16="http://schemas.microsoft.com/office/drawing/2014/main" id="{3CFC80FB-0CE1-4B49-8816-BF2574EA6515}"/>
              </a:ext>
            </a:extLst>
          </p:cNvPr>
          <p:cNvSpPr/>
          <p:nvPr/>
        </p:nvSpPr>
        <p:spPr>
          <a:xfrm>
            <a:off x="7042782" y="2492321"/>
            <a:ext cx="264549" cy="302599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ccia in giù 12">
            <a:extLst>
              <a:ext uri="{FF2B5EF4-FFF2-40B4-BE49-F238E27FC236}">
                <a16:creationId xmlns:a16="http://schemas.microsoft.com/office/drawing/2014/main" id="{AB5D3ECE-A13A-461B-B5F7-CDF7B7BE59BF}"/>
              </a:ext>
            </a:extLst>
          </p:cNvPr>
          <p:cNvSpPr/>
          <p:nvPr/>
        </p:nvSpPr>
        <p:spPr>
          <a:xfrm flipV="1">
            <a:off x="7042784" y="3190517"/>
            <a:ext cx="264549" cy="302599"/>
          </a:xfrm>
          <a:prstGeom prst="down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6255E6D0-4370-442D-8D10-92B559C0CB74}"/>
              </a:ext>
            </a:extLst>
          </p:cNvPr>
          <p:cNvSpPr/>
          <p:nvPr/>
        </p:nvSpPr>
        <p:spPr>
          <a:xfrm>
            <a:off x="6127462" y="1248428"/>
            <a:ext cx="5250508" cy="1283638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FFC4C7FB-4FFF-45E9-8054-02B1CD647335}"/>
              </a:ext>
            </a:extLst>
          </p:cNvPr>
          <p:cNvSpPr/>
          <p:nvPr/>
        </p:nvSpPr>
        <p:spPr>
          <a:xfrm>
            <a:off x="6080606" y="3488599"/>
            <a:ext cx="5297364" cy="1283638"/>
          </a:xfrm>
          <a:prstGeom prst="round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Parentesi graffa aperta 15">
            <a:extLst>
              <a:ext uri="{FF2B5EF4-FFF2-40B4-BE49-F238E27FC236}">
                <a16:creationId xmlns:a16="http://schemas.microsoft.com/office/drawing/2014/main" id="{5A8538CB-2CCA-48E8-9999-36281A1861EB}"/>
              </a:ext>
            </a:extLst>
          </p:cNvPr>
          <p:cNvSpPr/>
          <p:nvPr/>
        </p:nvSpPr>
        <p:spPr>
          <a:xfrm>
            <a:off x="5678649" y="1393774"/>
            <a:ext cx="250160" cy="3197889"/>
          </a:xfrm>
          <a:prstGeom prst="leftBrace">
            <a:avLst>
              <a:gd name="adj1" fmla="val 57070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C5AE425-46A8-477E-A039-26BB5B2783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3525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Conventions on voltage and current signs used to obtain positive values also for p-type mi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297AEA5-0DB7-46D1-931B-D45C7B0456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04041DD-73E1-4741-9F37-FEF70C1BB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22EF6ABA-A47E-43CF-9D6A-DA1B2A2590B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964943" y="1562372"/>
            <a:ext cx="2974975" cy="3064046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579C29E0-E44F-4B2B-BC51-973C0DC90B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38200" y="1456736"/>
            <a:ext cx="2346468" cy="2184400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872CD5AD-9E42-4D3F-9412-DA8FE4DE8DB0}"/>
              </a:ext>
            </a:extLst>
          </p:cNvPr>
          <p:cNvSpPr txBox="1"/>
          <p:nvPr/>
        </p:nvSpPr>
        <p:spPr>
          <a:xfrm>
            <a:off x="517474" y="3795421"/>
            <a:ext cx="36862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vention for an n-type current mirror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4A9EF8C0-2AB8-46CB-A064-95AF8800AE2B}"/>
              </a:ext>
            </a:extLst>
          </p:cNvPr>
          <p:cNvSpPr txBox="1"/>
          <p:nvPr/>
        </p:nvSpPr>
        <p:spPr>
          <a:xfrm>
            <a:off x="4829834" y="4750461"/>
            <a:ext cx="36862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lternative convention for a p-type current mirror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6D4D691-C53D-42C4-A6BD-0F211BAF0187}"/>
              </a:ext>
            </a:extLst>
          </p:cNvPr>
          <p:cNvSpPr txBox="1"/>
          <p:nvPr/>
        </p:nvSpPr>
        <p:spPr>
          <a:xfrm>
            <a:off x="8843425" y="1571302"/>
            <a:ext cx="29749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ith this convention all quantities are positive also for the p-type mirror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9028A81A-6133-4A0B-9F8C-7FF91BC920BE}"/>
              </a:ext>
            </a:extLst>
          </p:cNvPr>
          <p:cNvSpPr txBox="1"/>
          <p:nvPr/>
        </p:nvSpPr>
        <p:spPr>
          <a:xfrm>
            <a:off x="8985690" y="3450385"/>
            <a:ext cx="297497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mirror is drawn upside-down because the voltage of the Ref terminal is greater than the voltage of In and Out ones</a:t>
            </a:r>
          </a:p>
        </p:txBody>
      </p:sp>
    </p:spTree>
    <p:extLst>
      <p:ext uri="{BB962C8B-B14F-4D97-AF65-F5344CB8AC3E}">
        <p14:creationId xmlns:p14="http://schemas.microsoft.com/office/powerpoint/2010/main" val="3445511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ttangolo 16">
            <a:extLst>
              <a:ext uri="{FF2B5EF4-FFF2-40B4-BE49-F238E27FC236}">
                <a16:creationId xmlns:a16="http://schemas.microsoft.com/office/drawing/2014/main" id="{4A92F30A-F6FB-4B24-B2B8-888183DF3CB1}"/>
              </a:ext>
            </a:extLst>
          </p:cNvPr>
          <p:cNvSpPr/>
          <p:nvPr/>
        </p:nvSpPr>
        <p:spPr>
          <a:xfrm>
            <a:off x="7385080" y="1616323"/>
            <a:ext cx="1500402" cy="160972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0F4F8D5C-4C82-4C2D-9AE3-3A223DCD94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25425"/>
            <a:ext cx="10515600" cy="662397"/>
          </a:xfrm>
        </p:spPr>
        <p:txBody>
          <a:bodyPr/>
          <a:lstStyle/>
          <a:p>
            <a:r>
              <a:rPr lang="en-US" dirty="0"/>
              <a:t>Current reversing function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CCAD3C5-D153-445F-9ADA-8C9177555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3A63A54-9CE7-47F1-9B6A-DE0232273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BD0149D2-99D9-4859-9BFB-5480E03A8E3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094037" y="1728787"/>
            <a:ext cx="2066925" cy="2105025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8F60380C-9521-4C4A-A0CC-80C4028272D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2062162" y="1761582"/>
            <a:ext cx="1114425" cy="1409700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34D67F4D-62F5-42DE-B9C0-53B72866AB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955222" y="1761582"/>
            <a:ext cx="1390650" cy="1609725"/>
          </a:xfrm>
          <a:prstGeom prst="rect">
            <a:avLst/>
          </a:prstGeom>
        </p:spPr>
      </p:pic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3F4E4B9E-5843-4812-8520-8D82C390CB41}"/>
              </a:ext>
            </a:extLst>
          </p:cNvPr>
          <p:cNvSpPr txBox="1"/>
          <p:nvPr/>
        </p:nvSpPr>
        <p:spPr>
          <a:xfrm>
            <a:off x="464820" y="3505200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is a current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ourc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he current exits from the generator)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44681EF-01FD-4476-80D5-37BC4C9A37DF}"/>
              </a:ext>
            </a:extLst>
          </p:cNvPr>
          <p:cNvSpPr txBox="1"/>
          <p:nvPr/>
        </p:nvSpPr>
        <p:spPr>
          <a:xfrm>
            <a:off x="3109277" y="4045042"/>
            <a:ext cx="2286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type mirror is required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the input current enters the mirror)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BA5A170F-B42D-412B-80A3-329B9FC00E12}"/>
              </a:ext>
            </a:extLst>
          </p:cNvPr>
          <p:cNvSpPr txBox="1"/>
          <p:nvPr/>
        </p:nvSpPr>
        <p:spPr>
          <a:xfrm>
            <a:off x="5753734" y="3759609"/>
            <a:ext cx="2286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circuit connected to the output port must be able to provide a positiv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5068C7ED-A8FC-4CC3-A5B8-D4E90C197A7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727870" y="1738619"/>
            <a:ext cx="1390650" cy="1609725"/>
          </a:xfrm>
          <a:prstGeom prst="rect">
            <a:avLst/>
          </a:prstGeom>
        </p:spPr>
      </p:pic>
      <p:pic>
        <p:nvPicPr>
          <p:cNvPr id="16" name="Elemento grafico 15">
            <a:extLst>
              <a:ext uri="{FF2B5EF4-FFF2-40B4-BE49-F238E27FC236}">
                <a16:creationId xmlns:a16="http://schemas.microsoft.com/office/drawing/2014/main" id="{B638399A-9350-41C5-8148-5A1A1F08569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7649844" y="1743061"/>
            <a:ext cx="1114425" cy="1409700"/>
          </a:xfrm>
          <a:prstGeom prst="rect">
            <a:avLst/>
          </a:prstGeom>
        </p:spPr>
      </p:pic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98171028-37EF-4A9B-A9D8-E17F87705B17}"/>
              </a:ext>
            </a:extLst>
          </p:cNvPr>
          <p:cNvSpPr txBox="1"/>
          <p:nvPr/>
        </p:nvSpPr>
        <p:spPr>
          <a:xfrm>
            <a:off x="8398191" y="3720883"/>
            <a:ext cx="340989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mirror is seen by the output circuit as a an equivalent current source. Note that now the current enters the source (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it is a sink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B75B006D-0B47-4EAB-8C96-5808EA47230A}"/>
              </a:ext>
            </a:extLst>
          </p:cNvPr>
          <p:cNvSpPr txBox="1"/>
          <p:nvPr/>
        </p:nvSpPr>
        <p:spPr>
          <a:xfrm>
            <a:off x="6896734" y="785326"/>
            <a:ext cx="46758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t circuit seen from the mirror output terminal </a:t>
            </a:r>
          </a:p>
        </p:txBody>
      </p:sp>
    </p:spTree>
    <p:extLst>
      <p:ext uri="{BB962C8B-B14F-4D97-AF65-F5344CB8AC3E}">
        <p14:creationId xmlns:p14="http://schemas.microsoft.com/office/powerpoint/2010/main" val="106987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  <p:bldP spid="13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FF40BD2-8BFA-4976-8217-9983E24BFC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2761"/>
            <a:ext cx="10515600" cy="662397"/>
          </a:xfrm>
        </p:spPr>
        <p:txBody>
          <a:bodyPr/>
          <a:lstStyle/>
          <a:p>
            <a:r>
              <a:rPr lang="en-US" dirty="0"/>
              <a:t>Current reversing function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FAAEE5-595C-4E3E-A20C-2BA67CDEA9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458FF5A-A57B-4731-ACAB-47B0F850D9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461081B0-4811-46F5-8DC0-F3FB900CDE4A}"/>
              </a:ext>
            </a:extLst>
          </p:cNvPr>
          <p:cNvSpPr txBox="1"/>
          <p:nvPr/>
        </p:nvSpPr>
        <p:spPr>
          <a:xfrm>
            <a:off x="676504" y="878435"/>
            <a:ext cx="103730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 </a:t>
            </a:r>
            <a:r>
              <a:rPr lang="en-US" sz="2400" b="1" u="sng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-type current mirr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ransforms a current source ( the current exit from the source)  into a current sink ( the current enter the source)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D36DCBC4-4E6D-49BA-BD71-6AD8E25D629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3281745" y="2108840"/>
            <a:ext cx="2581275" cy="384810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AA89EED-0828-4533-8D62-1BF29AD9D7AA}"/>
              </a:ext>
            </a:extLst>
          </p:cNvPr>
          <p:cNvSpPr txBox="1"/>
          <p:nvPr/>
        </p:nvSpPr>
        <p:spPr>
          <a:xfrm>
            <a:off x="5929698" y="2747316"/>
            <a:ext cx="53644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type current mirror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ransforms a current sink into a current source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C43F8136-331D-403A-B107-A1113FDF43B6}"/>
              </a:ext>
            </a:extLst>
          </p:cNvPr>
          <p:cNvSpPr txBox="1"/>
          <p:nvPr/>
        </p:nvSpPr>
        <p:spPr>
          <a:xfrm>
            <a:off x="337716" y="3617392"/>
            <a:ext cx="27369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generator connected to the input is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sinking"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 current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3BAB43E9-978A-4E85-A5AF-4410EBE4DA37}"/>
              </a:ext>
            </a:extLst>
          </p:cNvPr>
          <p:cNvSpPr txBox="1"/>
          <p:nvPr/>
        </p:nvSpPr>
        <p:spPr>
          <a:xfrm>
            <a:off x="6328982" y="4094190"/>
            <a:ext cx="42947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mirror is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sourcing"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 current towards the output circuit</a:t>
            </a:r>
          </a:p>
        </p:txBody>
      </p:sp>
      <p:cxnSp>
        <p:nvCxnSpPr>
          <p:cNvPr id="12" name="Connettore 2 11">
            <a:extLst>
              <a:ext uri="{FF2B5EF4-FFF2-40B4-BE49-F238E27FC236}">
                <a16:creationId xmlns:a16="http://schemas.microsoft.com/office/drawing/2014/main" id="{50C30394-5C58-46FD-AD2C-69E5DE075015}"/>
              </a:ext>
            </a:extLst>
          </p:cNvPr>
          <p:cNvCxnSpPr/>
          <p:nvPr/>
        </p:nvCxnSpPr>
        <p:spPr>
          <a:xfrm>
            <a:off x="2162349" y="4861365"/>
            <a:ext cx="886415" cy="367748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D777A685-88C3-4053-9B4E-882938656A83}"/>
              </a:ext>
            </a:extLst>
          </p:cNvPr>
          <p:cNvCxnSpPr>
            <a:cxnSpLocks/>
          </p:cNvCxnSpPr>
          <p:nvPr/>
        </p:nvCxnSpPr>
        <p:spPr>
          <a:xfrm flipH="1" flipV="1">
            <a:off x="5363771" y="4294947"/>
            <a:ext cx="988098" cy="308345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A476DC06-8CC2-6800-CC97-98417DA4924B}"/>
              </a:ext>
            </a:extLst>
          </p:cNvPr>
          <p:cNvSpPr txBox="1"/>
          <p:nvPr/>
        </p:nvSpPr>
        <p:spPr>
          <a:xfrm>
            <a:off x="2240280" y="249174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-type</a:t>
            </a:r>
          </a:p>
        </p:txBody>
      </p:sp>
    </p:spTree>
    <p:extLst>
      <p:ext uri="{BB962C8B-B14F-4D97-AF65-F5344CB8AC3E}">
        <p14:creationId xmlns:p14="http://schemas.microsoft.com/office/powerpoint/2010/main" val="1469879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C964F10-E828-4958-9563-592C154B49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34143" y="121673"/>
            <a:ext cx="10515600" cy="662397"/>
          </a:xfrm>
        </p:spPr>
        <p:txBody>
          <a:bodyPr/>
          <a:lstStyle/>
          <a:p>
            <a:r>
              <a:rPr lang="en-US" dirty="0"/>
              <a:t>Parameters of merit for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5FEDE9A-2A5F-4D20-B83C-6012DA4981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EE60BB-5AB1-401C-A8DA-27AEEADD1F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2107B876-2284-49BC-A949-B4F5FB1631E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7755" y="937834"/>
            <a:ext cx="2249164" cy="2093817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BCF44DB-EA63-430A-AEEB-6638337D3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289077"/>
              </p:ext>
            </p:extLst>
          </p:nvPr>
        </p:nvGraphicFramePr>
        <p:xfrm>
          <a:off x="9265337" y="1255784"/>
          <a:ext cx="1438275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57200" progId="Equation.DSMT4">
                  <p:embed/>
                </p:oleObj>
              </mc:Choice>
              <mc:Fallback>
                <p:oleObj name="Equation" r:id="rId4" imgW="723600" imgH="4572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BF196D21-F8D7-40BD-9FCE-7768BE9FC3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65337" y="1255784"/>
                        <a:ext cx="1438275" cy="909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CFDFC451-85F8-4F36-B6E3-8D42F092B80E}"/>
              </a:ext>
            </a:extLst>
          </p:cNvPr>
          <p:cNvSpPr txBox="1"/>
          <p:nvPr/>
        </p:nvSpPr>
        <p:spPr>
          <a:xfrm>
            <a:off x="8636361" y="798136"/>
            <a:ext cx="27542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 conditions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0052EE87-A66B-4DB0-A9D3-4ABB292A14E4}"/>
              </a:ext>
            </a:extLst>
          </p:cNvPr>
          <p:cNvSpPr txBox="1"/>
          <p:nvPr/>
        </p:nvSpPr>
        <p:spPr>
          <a:xfrm>
            <a:off x="4304862" y="738924"/>
            <a:ext cx="21018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function:</a:t>
            </a: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03B2D4E9-27C5-4C11-AF68-6C693DD7302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80416" y="3603663"/>
            <a:ext cx="2249163" cy="2316503"/>
          </a:xfrm>
          <a:prstGeom prst="rect">
            <a:avLst/>
          </a:prstGeom>
        </p:spPr>
      </p:pic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DD7DF40C-D5C6-4D82-A5F4-668316E29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88002"/>
              </p:ext>
            </p:extLst>
          </p:nvPr>
        </p:nvGraphicFramePr>
        <p:xfrm>
          <a:off x="6406719" y="746564"/>
          <a:ext cx="15906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99920" imgH="228600" progId="Equation.DSMT4">
                  <p:embed/>
                </p:oleObj>
              </mc:Choice>
              <mc:Fallback>
                <p:oleObj name="Equation" r:id="rId8" imgW="799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52D7178-1D2C-48FE-B08E-8439385693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6719" y="746564"/>
                        <a:ext cx="1590675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6BDD318-51F6-429A-95C0-A9D98FEA460C}"/>
              </a:ext>
            </a:extLst>
          </p:cNvPr>
          <p:cNvSpPr txBox="1"/>
          <p:nvPr/>
        </p:nvSpPr>
        <p:spPr>
          <a:xfrm>
            <a:off x="3029579" y="2522428"/>
            <a:ext cx="5878669" cy="40164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hould be almost constant and be as small as possible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ideal function should be maintained down to very small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lues. The smalles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alue is indicated with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dependence of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ust be the smallest as possible. </a:t>
            </a:r>
          </a:p>
          <a:p>
            <a:pPr marL="457200" indent="-457200">
              <a:spcAft>
                <a:spcPts val="600"/>
              </a:spcAft>
              <a:buFont typeface="+mj-lt"/>
              <a:buAutoNum type="arabicPeriod"/>
            </a:pP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BB51ACD7-B74A-440D-931E-96BB351C9A82}"/>
              </a:ext>
            </a:extLst>
          </p:cNvPr>
          <p:cNvSpPr txBox="1"/>
          <p:nvPr/>
        </p:nvSpPr>
        <p:spPr>
          <a:xfrm>
            <a:off x="10499193" y="3047701"/>
            <a:ext cx="69339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2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9FEC6139-5348-49F7-87BD-15939ABF61C7}"/>
              </a:ext>
            </a:extLst>
          </p:cNvPr>
          <p:cNvSpPr txBox="1"/>
          <p:nvPr/>
        </p:nvSpPr>
        <p:spPr>
          <a:xfrm>
            <a:off x="9859014" y="3613524"/>
            <a:ext cx="958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2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9619028-6B57-4562-8301-395B5C21328D}"/>
              </a:ext>
            </a:extLst>
          </p:cNvPr>
          <p:cNvSpPr txBox="1"/>
          <p:nvPr/>
        </p:nvSpPr>
        <p:spPr>
          <a:xfrm>
            <a:off x="10259606" y="4500250"/>
            <a:ext cx="9060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32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7DDA765-6896-4F57-91EC-77B765DA6CB4}"/>
              </a:ext>
            </a:extLst>
          </p:cNvPr>
          <p:cNvSpPr txBox="1"/>
          <p:nvPr/>
        </p:nvSpPr>
        <p:spPr>
          <a:xfrm>
            <a:off x="10257154" y="5177236"/>
            <a:ext cx="11334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2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endParaRPr lang="en-US" sz="3200" b="1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BA9324A0-ED14-49ED-9689-0606C1B780E9}"/>
              </a:ext>
            </a:extLst>
          </p:cNvPr>
          <p:cNvCxnSpPr/>
          <p:nvPr/>
        </p:nvCxnSpPr>
        <p:spPr>
          <a:xfrm>
            <a:off x="8945599" y="2747999"/>
            <a:ext cx="1377140" cy="475089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B3B78E79-C5B9-43F6-9EF5-64EE73C6883A}"/>
              </a:ext>
            </a:extLst>
          </p:cNvPr>
          <p:cNvCxnSpPr>
            <a:cxnSpLocks/>
          </p:cNvCxnSpPr>
          <p:nvPr/>
        </p:nvCxnSpPr>
        <p:spPr>
          <a:xfrm>
            <a:off x="8636361" y="3854549"/>
            <a:ext cx="1222653" cy="164871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5C81EC70-0780-4960-AF4C-752C6CD8629B}"/>
              </a:ext>
            </a:extLst>
          </p:cNvPr>
          <p:cNvCxnSpPr>
            <a:cxnSpLocks/>
          </p:cNvCxnSpPr>
          <p:nvPr/>
        </p:nvCxnSpPr>
        <p:spPr>
          <a:xfrm>
            <a:off x="8527854" y="4829760"/>
            <a:ext cx="1331160" cy="291152"/>
          </a:xfrm>
          <a:prstGeom prst="straightConnector1">
            <a:avLst/>
          </a:prstGeom>
          <a:ln w="381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Parentesi graffa aperta 21">
            <a:extLst>
              <a:ext uri="{FF2B5EF4-FFF2-40B4-BE49-F238E27FC236}">
                <a16:creationId xmlns:a16="http://schemas.microsoft.com/office/drawing/2014/main" id="{C32990EB-3988-45F6-B3EB-5E9ACF544A5E}"/>
              </a:ext>
            </a:extLst>
          </p:cNvPr>
          <p:cNvSpPr/>
          <p:nvPr/>
        </p:nvSpPr>
        <p:spPr>
          <a:xfrm>
            <a:off x="9921863" y="4610805"/>
            <a:ext cx="348055" cy="1132861"/>
          </a:xfrm>
          <a:prstGeom prst="leftBrace">
            <a:avLst>
              <a:gd name="adj1" fmla="val 37889"/>
              <a:gd name="adj2" fmla="val 50000"/>
            </a:avLst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1895ACC-0D70-1236-F25E-EB349C7E40BB}"/>
              </a:ext>
            </a:extLst>
          </p:cNvPr>
          <p:cNvSpPr txBox="1"/>
          <p:nvPr/>
        </p:nvSpPr>
        <p:spPr>
          <a:xfrm>
            <a:off x="3874770" y="1255784"/>
            <a:ext cx="44765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l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nomina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 (gain) that should depend only on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simple geometrical ratio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48117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  <p:bldP spid="11" grpId="0"/>
      <p:bldP spid="13" grpId="0"/>
      <p:bldP spid="15" grpId="0"/>
      <p:bldP spid="16" grpId="0"/>
      <p:bldP spid="22" grpId="0" animBg="1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05C8DB6-F04C-44E2-9181-1055544B42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4076"/>
            <a:ext cx="10515600" cy="662397"/>
          </a:xfrm>
        </p:spPr>
        <p:txBody>
          <a:bodyPr/>
          <a:lstStyle/>
          <a:p>
            <a:r>
              <a:rPr lang="en-US" dirty="0"/>
              <a:t>The typical </a:t>
            </a:r>
            <a:r>
              <a:rPr lang="en-US" i="1" dirty="0" err="1"/>
              <a:t>I</a:t>
            </a:r>
            <a:r>
              <a:rPr lang="en-US" i="1" baseline="-25000" dirty="0" err="1"/>
              <a:t>out</a:t>
            </a:r>
            <a:r>
              <a:rPr lang="en-US" dirty="0"/>
              <a:t> vs </a:t>
            </a:r>
            <a:r>
              <a:rPr lang="en-US" i="1" dirty="0" err="1"/>
              <a:t>V</a:t>
            </a:r>
            <a:r>
              <a:rPr lang="en-US" i="1" baseline="-25000" dirty="0" err="1"/>
              <a:t>out</a:t>
            </a:r>
            <a:r>
              <a:rPr lang="en-US" dirty="0"/>
              <a:t> characteristic of a current mi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168D0E8-5A4F-48BC-995F-925A73E9B3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B0DE957-B63F-4C72-8683-C5876F5B40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05EAE2B-45EB-4A4E-A00F-EE04E2F60A9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138918" y="1516833"/>
            <a:ext cx="5806168" cy="4501769"/>
          </a:xfrm>
          <a:prstGeom prst="rect">
            <a:avLst/>
          </a:prstGeom>
        </p:spPr>
      </p:pic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E997E877-AA45-4EE3-AD39-66771B82DC66}"/>
              </a:ext>
            </a:extLst>
          </p:cNvPr>
          <p:cNvCxnSpPr>
            <a:cxnSpLocks/>
          </p:cNvCxnSpPr>
          <p:nvPr/>
        </p:nvCxnSpPr>
        <p:spPr>
          <a:xfrm flipV="1">
            <a:off x="2618069" y="2066921"/>
            <a:ext cx="3053388" cy="1"/>
          </a:xfrm>
          <a:prstGeom prst="straightConnector1">
            <a:avLst/>
          </a:prstGeom>
          <a:ln w="38100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15112F4E-2446-4C02-A933-B3CB89B35775}"/>
              </a:ext>
            </a:extLst>
          </p:cNvPr>
          <p:cNvSpPr txBox="1"/>
          <p:nvPr/>
        </p:nvSpPr>
        <p:spPr>
          <a:xfrm>
            <a:off x="2699657" y="1436382"/>
            <a:ext cx="3249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rrect operation zone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07D372C-B39D-4CA8-A330-B56B8BF37A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308332"/>
              </p:ext>
            </p:extLst>
          </p:nvPr>
        </p:nvGraphicFramePr>
        <p:xfrm>
          <a:off x="8210777" y="1555732"/>
          <a:ext cx="1621672" cy="904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431640" progId="Equation.DSMT4">
                  <p:embed/>
                </p:oleObj>
              </mc:Choice>
              <mc:Fallback>
                <p:oleObj name="Equation" r:id="rId4" imgW="7743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BCF44DB-EA63-430A-AEEB-6638337D3BE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10777" y="1555732"/>
                        <a:ext cx="1621672" cy="904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EFEC5BEB-9830-49FD-89C9-B34301130D99}"/>
              </a:ext>
            </a:extLst>
          </p:cNvPr>
          <p:cNvSpPr/>
          <p:nvPr/>
        </p:nvSpPr>
        <p:spPr>
          <a:xfrm>
            <a:off x="4234543" y="2536371"/>
            <a:ext cx="4103914" cy="704099"/>
          </a:xfrm>
          <a:custGeom>
            <a:avLst/>
            <a:gdLst>
              <a:gd name="connsiteX0" fmla="*/ 0 w 4103914"/>
              <a:gd name="connsiteY0" fmla="*/ 43543 h 903582"/>
              <a:gd name="connsiteX1" fmla="*/ 381000 w 4103914"/>
              <a:gd name="connsiteY1" fmla="*/ 620486 h 903582"/>
              <a:gd name="connsiteX2" fmla="*/ 1698171 w 4103914"/>
              <a:gd name="connsiteY2" fmla="*/ 903515 h 903582"/>
              <a:gd name="connsiteX3" fmla="*/ 3320143 w 4103914"/>
              <a:gd name="connsiteY3" fmla="*/ 598715 h 903582"/>
              <a:gd name="connsiteX4" fmla="*/ 4103914 w 4103914"/>
              <a:gd name="connsiteY4" fmla="*/ 0 h 9035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103914" h="903582">
                <a:moveTo>
                  <a:pt x="0" y="43543"/>
                </a:moveTo>
                <a:cubicBezTo>
                  <a:pt x="48986" y="260350"/>
                  <a:pt x="97972" y="477157"/>
                  <a:pt x="381000" y="620486"/>
                </a:cubicBezTo>
                <a:cubicBezTo>
                  <a:pt x="664029" y="763815"/>
                  <a:pt x="1208314" y="907143"/>
                  <a:pt x="1698171" y="903515"/>
                </a:cubicBezTo>
                <a:cubicBezTo>
                  <a:pt x="2188028" y="899887"/>
                  <a:pt x="2919186" y="749301"/>
                  <a:pt x="3320143" y="598715"/>
                </a:cubicBezTo>
                <a:cubicBezTo>
                  <a:pt x="3721100" y="448129"/>
                  <a:pt x="3912507" y="224064"/>
                  <a:pt x="4103914" y="0"/>
                </a:cubicBezTo>
              </a:path>
            </a:pathLst>
          </a:custGeom>
          <a:noFill/>
          <a:ln w="38100"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FAF85DA-64CA-4518-83EB-2D29CDDCE795}"/>
              </a:ext>
            </a:extLst>
          </p:cNvPr>
          <p:cNvSpPr txBox="1"/>
          <p:nvPr/>
        </p:nvSpPr>
        <p:spPr>
          <a:xfrm>
            <a:off x="5742436" y="2779019"/>
            <a:ext cx="922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lope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D1F3AA7D-D62E-4C65-8B3E-26AAB54DA03E}"/>
              </a:ext>
            </a:extLst>
          </p:cNvPr>
          <p:cNvSpPr txBox="1"/>
          <p:nvPr/>
        </p:nvSpPr>
        <p:spPr>
          <a:xfrm>
            <a:off x="6664483" y="3167552"/>
            <a:ext cx="553288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hich is the reciprocal of the slope in the correct operation zone, must be as large as possible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3F7E523F-B26D-48DC-B69C-539E08F8DF47}"/>
              </a:ext>
            </a:extLst>
          </p:cNvPr>
          <p:cNvSpPr txBox="1"/>
          <p:nvPr/>
        </p:nvSpPr>
        <p:spPr>
          <a:xfrm>
            <a:off x="6599616" y="4591757"/>
            <a:ext cx="51242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-op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oltage is the output voltage at which the output current coincides with the ideal value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5" name="Figura a mano libera: forma 14">
            <a:extLst>
              <a:ext uri="{FF2B5EF4-FFF2-40B4-BE49-F238E27FC236}">
                <a16:creationId xmlns:a16="http://schemas.microsoft.com/office/drawing/2014/main" id="{C0BC2931-230E-4BB7-B848-4ECAC7172651}"/>
              </a:ext>
            </a:extLst>
          </p:cNvPr>
          <p:cNvSpPr/>
          <p:nvPr/>
        </p:nvSpPr>
        <p:spPr>
          <a:xfrm>
            <a:off x="3712029" y="4236261"/>
            <a:ext cx="2960914" cy="1326339"/>
          </a:xfrm>
          <a:custGeom>
            <a:avLst/>
            <a:gdLst>
              <a:gd name="connsiteX0" fmla="*/ 2960914 w 2960914"/>
              <a:gd name="connsiteY0" fmla="*/ 520796 h 1326339"/>
              <a:gd name="connsiteX1" fmla="*/ 2362200 w 2960914"/>
              <a:gd name="connsiteY1" fmla="*/ 128910 h 1326339"/>
              <a:gd name="connsiteX2" fmla="*/ 1502228 w 2960914"/>
              <a:gd name="connsiteY2" fmla="*/ 96253 h 1326339"/>
              <a:gd name="connsiteX3" fmla="*/ 0 w 2960914"/>
              <a:gd name="connsiteY3" fmla="*/ 1326339 h 13263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914" h="1326339">
                <a:moveTo>
                  <a:pt x="2960914" y="520796"/>
                </a:moveTo>
                <a:cubicBezTo>
                  <a:pt x="2783114" y="360231"/>
                  <a:pt x="2605314" y="199667"/>
                  <a:pt x="2362200" y="128910"/>
                </a:cubicBezTo>
                <a:cubicBezTo>
                  <a:pt x="2119086" y="58153"/>
                  <a:pt x="1895928" y="-103319"/>
                  <a:pt x="1502228" y="96253"/>
                </a:cubicBezTo>
                <a:cubicBezTo>
                  <a:pt x="1108528" y="295824"/>
                  <a:pt x="554264" y="811081"/>
                  <a:pt x="0" y="1326339"/>
                </a:cubicBezTo>
              </a:path>
            </a:pathLst>
          </a:custGeom>
          <a:noFill/>
          <a:ln w="31750">
            <a:solidFill>
              <a:schemeClr val="accent6">
                <a:lumMod val="75000"/>
              </a:schemeClr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6403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3" grpId="0"/>
      <p:bldP spid="14" grpId="0"/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65B8055-CCE1-4F7A-B9E0-954739A8B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5079"/>
            <a:ext cx="10515600" cy="662397"/>
          </a:xfrm>
        </p:spPr>
        <p:txBody>
          <a:bodyPr/>
          <a:lstStyle/>
          <a:p>
            <a:r>
              <a:rPr lang="en-US" dirty="0"/>
              <a:t>The mirror "Thevenin" voltage, </a:t>
            </a:r>
            <a:r>
              <a:rPr lang="en-US" i="1" dirty="0"/>
              <a:t>V</a:t>
            </a:r>
            <a:r>
              <a:rPr lang="en-US" i="1" baseline="-25000" dirty="0"/>
              <a:t>th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960CA2FD-77F8-42BB-8B96-CED0737E2F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29D068A-F313-4844-9372-E4E090F972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4D3CF407-F1B1-462C-8B86-F25834FDC3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838200" y="1310005"/>
            <a:ext cx="3541939" cy="274621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37B393CF-A809-4F84-9276-11126AFA67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728223"/>
              </p:ext>
            </p:extLst>
          </p:nvPr>
        </p:nvGraphicFramePr>
        <p:xfrm>
          <a:off x="7392062" y="1119099"/>
          <a:ext cx="2081165" cy="625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760" imgH="228600" progId="Equation.DSMT4">
                  <p:embed/>
                </p:oleObj>
              </mc:Choice>
              <mc:Fallback>
                <p:oleObj name="Equation" r:id="rId4" imgW="7617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07D372C-B39D-4CA8-A330-B56B8BF37A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92062" y="1119099"/>
                        <a:ext cx="2081165" cy="625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60B5BB78-14C6-4FC9-83DD-05F830713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871820"/>
              </p:ext>
            </p:extLst>
          </p:nvPr>
        </p:nvGraphicFramePr>
        <p:xfrm>
          <a:off x="7310877" y="1922679"/>
          <a:ext cx="25542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431640" progId="Equation.DSMT4">
                  <p:embed/>
                </p:oleObj>
              </mc:Choice>
              <mc:Fallback>
                <p:oleObj name="Equation" r:id="rId6" imgW="10666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37B393CF-A809-4F84-9276-11126AFA6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10877" y="1922679"/>
                        <a:ext cx="25542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D5EC941-65BA-4B52-B186-043D380EE9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82803"/>
              </p:ext>
            </p:extLst>
          </p:nvPr>
        </p:nvGraphicFramePr>
        <p:xfrm>
          <a:off x="6071595" y="3722060"/>
          <a:ext cx="3071812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82680" imgH="431640" progId="Equation.DSMT4">
                  <p:embed/>
                </p:oleObj>
              </mc:Choice>
              <mc:Fallback>
                <p:oleObj name="Equation" r:id="rId8" imgW="1282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60B5BB78-14C6-4FC9-83DD-05F830713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71595" y="3722060"/>
                        <a:ext cx="3071812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30D1F73-63DC-4284-B928-E4FE41C79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508242"/>
              </p:ext>
            </p:extLst>
          </p:nvPr>
        </p:nvGraphicFramePr>
        <p:xfrm>
          <a:off x="9257153" y="3735888"/>
          <a:ext cx="12160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07960" imgH="431640" progId="Equation.DSMT4">
                  <p:embed/>
                </p:oleObj>
              </mc:Choice>
              <mc:Fallback>
                <p:oleObj name="Equation" r:id="rId10" imgW="5079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D5EC941-65BA-4B52-B186-043D380EE9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57153" y="3735888"/>
                        <a:ext cx="121602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066FCBE-693E-432E-89A1-8F6BAB60996B}"/>
              </a:ext>
            </a:extLst>
          </p:cNvPr>
          <p:cNvSpPr txBox="1"/>
          <p:nvPr/>
        </p:nvSpPr>
        <p:spPr>
          <a:xfrm>
            <a:off x="5725996" y="1200958"/>
            <a:ext cx="15552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finition: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8920C40-78B4-473E-9595-80FA9000D4C5}"/>
              </a:ext>
            </a:extLst>
          </p:cNvPr>
          <p:cNvSpPr txBox="1"/>
          <p:nvPr/>
        </p:nvSpPr>
        <p:spPr>
          <a:xfrm>
            <a:off x="4832313" y="2182314"/>
            <a:ext cx="2547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urrent variation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28CDD798-9094-45A2-B9B9-46E581A6B593}"/>
              </a:ext>
            </a:extLst>
          </p:cNvPr>
          <p:cNvSpPr txBox="1"/>
          <p:nvPr/>
        </p:nvSpPr>
        <p:spPr>
          <a:xfrm>
            <a:off x="6171078" y="3033517"/>
            <a:ext cx="37449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urrent variation: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1993432F-F47C-4018-8209-FB78868ABB64}"/>
              </a:ext>
            </a:extLst>
          </p:cNvPr>
          <p:cNvSpPr txBox="1"/>
          <p:nvPr/>
        </p:nvSpPr>
        <p:spPr>
          <a:xfrm>
            <a:off x="813795" y="4959495"/>
            <a:ext cx="105155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Thevenin equivalent voltage allows comparing current mirrors regardless of the current magnitude they are designed for. The higher the Thevenin voltage, the more ideal the current mirror. </a:t>
            </a:r>
          </a:p>
        </p:txBody>
      </p:sp>
    </p:spTree>
    <p:extLst>
      <p:ext uri="{BB962C8B-B14F-4D97-AF65-F5344CB8AC3E}">
        <p14:creationId xmlns:p14="http://schemas.microsoft.com/office/powerpoint/2010/main" val="112808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4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17</Words>
  <Application>Microsoft Office PowerPoint</Application>
  <PresentationFormat>Widescreen</PresentationFormat>
  <Paragraphs>138</Paragraphs>
  <Slides>17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7</vt:i4>
      </vt:variant>
    </vt:vector>
  </HeadingPairs>
  <TitlesOfParts>
    <vt:vector size="22" baseType="lpstr">
      <vt:lpstr>Arial</vt:lpstr>
      <vt:lpstr>Calibri</vt:lpstr>
      <vt:lpstr>Tema di Office</vt:lpstr>
      <vt:lpstr>Equation</vt:lpstr>
      <vt:lpstr>MathType 6.0 Equation</vt:lpstr>
      <vt:lpstr>Main building blocks in analog ICs</vt:lpstr>
      <vt:lpstr>Current Mirrors: general definitions and properties</vt:lpstr>
      <vt:lpstr>Current mirrors: n-type and p-type mirrors</vt:lpstr>
      <vt:lpstr>Conventions on voltage and current signs used to obtain positive values also for p-type mirrors</vt:lpstr>
      <vt:lpstr>Current reversing function of a current mirror</vt:lpstr>
      <vt:lpstr>Current reversing function of a current mirror</vt:lpstr>
      <vt:lpstr>Parameters of merit for a current mirror</vt:lpstr>
      <vt:lpstr>The typical Iout vs Vout characteristic of a current mirror</vt:lpstr>
      <vt:lpstr>The mirror "Thevenin" voltage, Vth</vt:lpstr>
      <vt:lpstr>Presence of systematic errors</vt:lpstr>
      <vt:lpstr>Role of Vin, VMIN: an example</vt:lpstr>
      <vt:lpstr>Small signal equivalent circuit of a current mirror</vt:lpstr>
      <vt:lpstr>MOSFET current mirrors: the simple mirror</vt:lpstr>
      <vt:lpstr>Simple MOSFET current mirror</vt:lpstr>
      <vt:lpstr>Parameters of the simple MOSFET current mirror</vt:lpstr>
      <vt:lpstr>Increasing Rout: source degeneration</vt:lpstr>
      <vt:lpstr>Increasing Rout: source degener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75</cp:revision>
  <dcterms:created xsi:type="dcterms:W3CDTF">2015-02-03T16:10:37Z</dcterms:created>
  <dcterms:modified xsi:type="dcterms:W3CDTF">2023-04-18T21:29:30Z</dcterms:modified>
</cp:coreProperties>
</file>